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1" r:id="rId1"/>
  </p:sld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69" r:id="rId12"/>
    <p:sldId id="271" r:id="rId13"/>
    <p:sldId id="272" r:id="rId14"/>
  </p:sldIdLst>
  <p:sldSz cx="12192000" cy="6858000"/>
  <p:notesSz cx="9383713" cy="70770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59" autoAdjust="0"/>
    <p:restoredTop sz="94660"/>
  </p:normalViewPr>
  <p:slideViewPr>
    <p:cSldViewPr snapToGrid="0">
      <p:cViewPr varScale="1">
        <p:scale>
          <a:sx n="61" d="100"/>
          <a:sy n="61" d="100"/>
        </p:scale>
        <p:origin x="108" y="3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4066276" cy="355083"/>
          </a:xfrm>
          <a:prstGeom prst="rect">
            <a:avLst/>
          </a:prstGeom>
        </p:spPr>
        <p:txBody>
          <a:bodyPr vert="horz" lIns="94055" tIns="47027" rIns="94055" bIns="470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15266" y="2"/>
            <a:ext cx="4066276" cy="355083"/>
          </a:xfrm>
          <a:prstGeom prst="rect">
            <a:avLst/>
          </a:prstGeom>
        </p:spPr>
        <p:txBody>
          <a:bodyPr vert="horz" lIns="94055" tIns="47027" rIns="94055" bIns="47027" rtlCol="0"/>
          <a:lstStyle>
            <a:lvl1pPr algn="r">
              <a:defRPr sz="1200"/>
            </a:lvl1pPr>
          </a:lstStyle>
          <a:p>
            <a:fld id="{D4258AC0-9EB8-407F-A213-7688D3709C8F}" type="datetimeFigureOut">
              <a:rPr lang="en-US" smtClean="0"/>
              <a:t>12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721993"/>
            <a:ext cx="4066276" cy="355082"/>
          </a:xfrm>
          <a:prstGeom prst="rect">
            <a:avLst/>
          </a:prstGeom>
        </p:spPr>
        <p:txBody>
          <a:bodyPr vert="horz" lIns="94055" tIns="47027" rIns="94055" bIns="470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15266" y="6721993"/>
            <a:ext cx="4066276" cy="355082"/>
          </a:xfrm>
          <a:prstGeom prst="rect">
            <a:avLst/>
          </a:prstGeom>
        </p:spPr>
        <p:txBody>
          <a:bodyPr vert="horz" lIns="94055" tIns="47027" rIns="94055" bIns="47027" rtlCol="0" anchor="b"/>
          <a:lstStyle>
            <a:lvl1pPr algn="r">
              <a:defRPr sz="1200"/>
            </a:lvl1pPr>
          </a:lstStyle>
          <a:p>
            <a:fld id="{F2D5BB95-A5DE-45F7-A626-DDDE060DCA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80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  <inkml:channelProperty channel="T" name="resolution" value="1" units="1/dev"/>
        </inkml:channelProperties>
      </inkml:inkSource>
      <inkml:timestamp xml:id="ts0" timeString="2016-12-02T20:06:04.0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06 7439 121 0,'4'0'99'16,"-6"11"-14"-16,2-5-6 15,0 17-2-15,-4 18-35 16,2 10-14-16,-8 12-3 16,-3 18-7-1,-1 1-6-15,12 8-4 0,2 8 0 16,4-5-2-16,6-3 1 15,15-13 0 1,8-9 0-16,11-12-1 16,5-23-2-16,7-7 0 15,6-24-1-15,-2-12-3 16,-8-16 0-1,-1-14 0-15,-3-11 0 16,-25-8 0-16,-13 3 0 16,-4-3 0-16,-2 8 0 15,-18 4 0-15,3 15 1 16,-5 13-1-16,-13 14 0 15,-4 16 0-15,0 22 1 16,2 9-1-16,0 18 0 16,4 5 1-16,8 5-1 15,7-8 0-15,8-3-2 16,-2-3-8-1,10-10-7-15,4-16-13 16</inkml:trace>
  <inkml:trace contextRef="#ctx0" brushRef="#br0" timeOffset="448.8653">19045 7876 116 0,'-25'-23'114'16,"31"23"-15"-16,-4-2-8 16,3 2-7-16,-3-6-30 15,16 9-20 1,3 10-8-16,0 13-10 15,5 11-3-15,3 11-2 16,4 24-4-16,1 2-4 16,5 13 0-16,-2 0-3 15,-4-8 1-15,4 54-1 16,-22-77 0-1,-7-16 0-15,-6-13 0 16,-2-13 0-16,-10-16 0 16,8-21 0-16,2-5 0 15,0-22 0-15,0-9 0 16,0-9 1-1,0-8 2 1,14-5-1-16,1 9 0 16,5 11 0-16,1 5-1 15,8 10-3-15,0 2-7 16,-4 9-11-16,-1 5-18 15</inkml:trace>
  <inkml:trace contextRef="#ctx0" brushRef="#br0" timeOffset="1011.6964">19874 7485 128 0,'8'-44'100'16,"-10"44"-7"-16,2 0-7 16,0-7-6-16,8 7-39 15,5-4-8-15,5-3-10 16,24 7-10-16,3 0-3 15,7 16-3-15,4 20-2 16,-11 7-1 0,-16 11-2-16,-10 4 2 15,-11 1 0-15,-18-5-1 16,-13-6 1-16,0-14 2 15,-18-5-2-15,-11-11 1 16,13-14 0-16,-7-8-1 16,17-10 1-16,5-13-1 15,13 2 2-15,7-9-1 16,19 6 2-16,7 0-1 15,16 5 0-15,13 5 0 16,-3-4-1-16,1 14-3 16,-3 8-1-1,-13 8-5-15,-10-5-6 16,-3 3-9-1,-1 0-15-15,-9 2-22 16</inkml:trace>
  <inkml:trace contextRef="#ctx0" brushRef="#br0" timeOffset="1463.5608">20775 7802 144 0,'-45'-13'103'16,"39"10"-14"0,-9 3-5-16,-4 0-8 15,-28 0-21 1,12 16-40-16,4 2-6 15,2 3-2-15,0 2 0 16,6 6 1-16,5-1 0 16,11-3 0-16,9 1 0 15,13-1 1-15,8-2 0 16,20-2 3-16,13 5-1 15,4 2-1 1,2 11-1-16,2-2-3 16,-6 6-3-1,-17 8-2-15,-8-1 2 16,-10-7 2-16,-17-7 4 15,-14 4-1-15,-17-10 0 16,-4-4-1-16,-6-3-1 16,-6-12-4-16,-1-11-3 15,3-15-7-15,6 13-5 16,6-13-10-16,0 1-14 15</inkml:trace>
  <inkml:trace contextRef="#ctx0" brushRef="#br0" timeOffset="1967.4096">21110 7439 126 0,'-19'14'102'15,"19"-14"-10"-15,5-12-7 16,-1 4-7-16,23-9-35 15,12 1-13-15,4 12-9 16,13 13-6-16,6-1-5 16,-8 9-3-16,-9 21 0 15,-12 9-1 1,-12 10 0-16,-21-4 0 15,-19-3 3-15,-3-4 0 16,-24-13-1-16,3-7-2 16,-11-10 0-16,15-10-4 15,-2-6 0-15,9-6-1 16,18-7 1-16,-3-7-1 15,17-9 1-15,7 5 1 16,9 3 1-16,19-4 2 16,11 8-1-16,8 3 1 15,10 11-2 1,-2 1-1-1,56 15-8 1,-67-3-7-16,-9 4-8 16,-7 0-15-16</inkml:trace>
  <inkml:trace contextRef="#ctx0" brushRef="#br0" timeOffset="2575.2272">18053 8720 140 0,'29'-11'98'15,"-5"9"-4"1,28 2 0-16,27 0-6 16,28 0-40-16,38 0-4 15,47 0-11-15,46 0-12 16,33 2-8-16,33 5-4 15,8-2-6-15,-2 1-1 16,-2 1 0-16,-17-3 0 16,-26-4-3-16,-32 0-2 15,-32 5-3-15,-40 3-7 16,-41-8-4-1,-41 3-8-15,-21-3-11 16</inkml:trace>
  <inkml:trace contextRef="#ctx0" brushRef="#br0" timeOffset="3294.0115">19173 9248 153 0,'6'24'123'15,"-2"-31"-19"-15,11 1-11 16,10 1-6-16,10 1-40 15,10 4-23-15,3 0-8 16,-5 18-7-16,-10 7-3 16,-8 16 1-16,-19-1 1 15,-12-3 0-15,-14 13 0 16,-26-13 0-1,-24 5-1-15,-17-2-2 16,-2-4-1-16,13-7-3 16,7-2 0-16,14-9-1 15,11-10 0-15,11-10 0 16,12-9 1-16,17-2 0 15,27-8 2-15,4 11 1 16,16 8 2-16,25 2-1 16,21 17 0-16,6 11-2 15,-8 9-2-15,-6 13-1 16,-21 4 1-1,-19 0 0 1,-16 7 1-16,-21-7 1 16,-12-7 1-16,-13-3 1 15,-6-8-2-15,-14-13 0 16,-19-6-2-16,-2-10-1 15,8-7-2-15,7-11-3 16,-7-8-10-16,11-13-10 16,7-12-17-16</inkml:trace>
  <inkml:trace contextRef="#ctx0" brushRef="#br0" timeOffset="3662.9008">19737 9380 155 0,'-22'54'132'16,"22"-54"-21"-16,0 0-15 16,0 17-7-16,2 27-37 15,4 18-31-15,15 9-9 16,1 13-7-1,7-4 0-15,-8-4-3 16,-7-10-2-16,7-15 1 16,-8-5 1-16,-3-13 2 15,-2-12 1 1,-10-17 1-16,-2-14 1 15,0-10 0-15,0-17-4 16,-7-2-1-16,7-10-2 16,15-15 0-16,-1 3 0 15,9 3 0-15,9-1-3 16,-1 6-4-16,0 13-10 15,10 1-11-15,-10 9-15 16</inkml:trace>
  <inkml:trace contextRef="#ctx0" brushRef="#br0" timeOffset="4062.7808">20630 9371 302 0,'-10'-8'104'0,"-11"8"-11"16,-1 0-5-1,-13-11-48-15,-5 13-15 16,-5 7-9-16,1-9-2 16,-1 25-5-16,18 1-2 15,6 10-2-15,13-1 0 16,10 1-3-16,19 1-1 15,10 5 2-15,14 6 1 16,9-11-1 0,2 8 0-16,4 2 0 15,-8 1 0-15,-11 3 3 16,-18-3 3-16,-19-6 5 15,-12-14 2-15,-13-3 1 16,-8-8-4-16,-6-6-3 16,-5-5-5-16,1-6-4 15,2-2-6-15,4-4-4 16,10 0-8-16,7-3-11 15,1-4-14-15,9-8-19 16</inkml:trace>
  <inkml:trace contextRef="#ctx0" brushRef="#br0" timeOffset="5270.4184">23076 8845 105 0,'-23'9'105'15,"23"-9"-10"-15,0 0-4 16,0 0-8-16,2 0-29 16,11 0-13-1,12 4-7-15,18-8-9 16,19-2-5-16,16-1-5 15,18 7-3-15,7 0-5 16,2 4-7-16,1-1-7 16,-26 2-7-16,-18-5-5 15,-16 1-9-15,-17-7-14 16</inkml:trace>
  <inkml:trace contextRef="#ctx0" brushRef="#br0" timeOffset="5558.332">23429 8504 142 0,'25'-1'109'0,"-29"1"-10"16,4 17-6-16,0 26-7 15,4 17-37-15,11 13-11 16,-3 9-11-16,13 8-8 16,0-1-4-16,-3-5-5 15,-5-2-4-15,2-19-1 16,-3-8-2-16,-3-7-2 15,-3-13-4-15,-6-13-7 16,-2-10-11 0,2-7-13-16</inkml:trace>
  <inkml:trace contextRef="#ctx0" brushRef="#br0" timeOffset="6438.068">25309 7966 142 0,'-17'2'122'15,"17"-7"-17"-15,0-3-11 16,4-13-7-1,25-9-37-15,12 4-20 16,15 6-11-16,-4 3-5 16,8 17-4-16,-4 10-2 15,-5 11-3-15,-16 13-2 16,-12 11-1-16,-27 6 1 15,-12 8 0-15,-18-2 1 16,-17-6 0-16,-15-6 0 16,14-15 1-16,-6-2-2 15,13-8 0-15,3-11 0 16,5-3 0-1,12-15 0-15,13-4 0 16,4-5 1-16,18 2 2 16,9 6-1-16,14-6 0 15,22 11 0-15,14 18 1 16,11 15-3-1,-3 23-2-15,-15 8 0 16,-13 18-2-16,-16-5 2 16,-16 0 1-16,-23-2 3 15,-9-11 0-15,-12-9 2 16,-12-8 1-1,2-21-2-15,-9-8-2 16,5-9-5-16,0-8-5 16,6-4-8-16,6-18-7 15,0-9-14-15,10 1-13 16</inkml:trace>
  <inkml:trace contextRef="#ctx0" brushRef="#br0" timeOffset="6837.948">26016 8144 128 0,'8'2'135'15,"-10"-4"-23"-15,2 2-11 16,0 8-8-1,0 17-28-15,0 31-35 16,2 20-11-16,6 3-8 16,7 11-5-16,3-5-3 15,-3 5-1-15,1-2-1 16,-3-16-2-16,-7-13 2 15,-4-15 1-15,-4-9 1 16,0-20 1-16,-5-12 2 16,1-12-1-1,-2-21-1-15,12-13 1 16,-2-22-1-16,2-10-1 15,11-10 2-15,10 1-1 16,6 7 0-16,8 10-2 16,0 10-2-16,-10 10-8 15,12 12-9-15,-26 12-12 16,4 1-16-16</inkml:trace>
  <inkml:trace contextRef="#ctx0" brushRef="#br0" timeOffset="7342.7965">27186 8147 173 0,'-7'-7'110'15,"5"7"-14"-15,-10-3-11 16,-11 0-7-16,-12 3-48 15,-11 0-7-15,-5 0-9 16,-3 0-1-16,-2 10-1 16,13 0 0-1,10 4-2-15,10 10-3 16,17 4 0-16,14 3-1 15,11 8-3-15,14 14 0 16,18-7 2-16,9 4-1 16,-2 15-1-16,-6-9 1 15,2 6-1-15,-15-5-1 16,-4-2 0-1,-27-9 1-15,-12 2 1 16,-8-8 1-16,-17-10-1 16,-12-5 1-16,-5-10-3 15,3-10-3 1,-1-8-4-16,3-13-5 15,6-4-7-15,6-16-8 16,12-1-13-16,11-11-18 16</inkml:trace>
  <inkml:trace contextRef="#ctx0" brushRef="#br0" timeOffset="7807.657">27351 7932 146 0,'-8'-22'123'15,"8"22"-20"-15,8-6-12 16,13-6-6-1,20 4-38-15,21 6-24 16,6 15-11-16,2 15-5 16,1 9-3-16,-24 11-2 15,-10 0-2-15,-20 8 0 16,-25 7 3-16,-19-13 3 15,-6-10 1-15,-4-21 2 16,-5-2 3-16,3-17-1 16,6-17-2-16,6-6-1 15,4-2-4 1,13-6 0-16,22 3-1 15,3-5-1-15,14 10 2 16,12 0 0-16,19-2 0 16,4 13 0-16,4 10 0 15,1 2-2-15,-5 2-5 16,-17-1-6-16,-12 4-9 15,-10-2-13-15,-8 0-21 16</inkml:trace>
  <inkml:trace contextRef="#ctx0" brushRef="#br0" timeOffset="8301.5088">25524 9284 144 0,'6'-2'113'0,"-6"2"-10"15,14-4-7-15,9 2-2 16,22-1-36-1,30-8-10-15,30-3-10 16,25-1-9-16,42 1-7 16,31 8-8-16,24 1-6 15,13 5-8-15,-11-2-8 16,3 5-1-16,-30-4-5 15,-28-5-3-15,-27 0-5 16,-36 6-3 0,-22-10-3-16,-31 7-9 15,-23-2-15-15</inkml:trace>
  <inkml:trace contextRef="#ctx0" brushRef="#br0" timeOffset="9005.2976">26315 9627 190 0,'15'-61'119'0,"-9"66"-17"15,10-5-10-15,11 3-7 16,4 3-50-16,13 13-15 16,3 18-8-16,-9 6-4 15,-7 19-3-15,-21-7 1 16,-23 2 1-16,-9 0-1 15,-13-7 3 1,-11-13 0-16,-6-6-1 16,5-14-3-16,-1-11 0 15,3-6-2-15,14-4-2 16,6-9-1-1,8-2 1-15,9-4-1 16,10 2 2-16,15 2 1 16,12 4 1-16,20 11 0 15,3 9 0-15,29 19-2 16,-11 9-1-16,-6 7-1 15,-14 10-1-15,-17 6 3 16,-21-5 3 0,-57 47 13-1,1-63-8-15,-7-10 0 16,-9-10-2-16,6-13-6 15,4-8-2-15,5-13-5 16,1 1-5-16,9-16-8 16,12-4-9-16,15-6-14 15,8 1-16-15</inkml:trace>
  <inkml:trace contextRef="#ctx0" brushRef="#br0" timeOffset="9390.1821">26722 9777 194 0,'-18'0'122'0,"18"0"-17"16,0 0-7-16,8 12-6 15,-2 22-48-15,5 11-16 16,5 11-10-16,7 9-4 15,6 11-6-15,4-3-5 16,-2-5-2-16,-8 1-1 16,-9-20 2-16,-6 1 0 15,-1-15 3 1,-7-13-1-16,-9-12 1 15,3-21-1-15,-2-10-1 16,0-13 0-16,-7-6-2 16,13-3 0-16,4-12 0 15,0-2 0-15,17 1 0 16,-1 2 0-16,20 1-1 15,-1 2-4-15,-4 5-6 16,-4 5-7-16,-6 12-13 16,-7 7-15-16,-1 16-21 15</inkml:trace>
  <inkml:trace contextRef="#ctx0" brushRef="#br0" timeOffset="9837.048">27657 9788 113 0,'4'-39'107'16,"-4"39"-7"-16,-6-8-6 16,-9-3-6-16,-9-15-30 15,-16 17-15-15,-11 1-9 16,-1 5-11-16,4 6-4 15,-7 6-5-15,7 8-3 16,13 11-1 0,10-6-4-16,4 14-2 15,21-1-1-15,4-4-1 16,21 2-2-16,15-1 0 15,22-2 1-15,16-2-1 16,5 3 0-16,2 1-1 16,-13 9 1-16,-14 5 0 15,-13 7 0 1,-18-8 3-16,-19 6 4 15,-20-15 4-15,-19-1 3 16,0-2 0-16,-8-15 1 16,-5-8-4-1,-3-2-4-15,10-21-4 16,1-2-5-16,5-4-5 15,11 2-8-15,-5-2-13 16,15-2-13-16,8-3-20 16</inkml:trace>
  <inkml:trace contextRef="#ctx0" brushRef="#br0" timeOffset="11324.6016">28786 9092 118 0,'-3'9'114'16,"-1"-11"-14"-16,4 2-10 15,0 0-5-15,11 0-31 16,11 0-17-16,18 0-7 15,20 0-6-15,12-6 1 16,7 2-6-16,1-1-4 16,3 3-5-16,-5-1-4 15,-11 2-4 1,-10-1-2-16,-17-2-2 15,-15 8-4-15,-11-5-7 16,0 1-11-16,-1-3-17 16</inkml:trace>
  <inkml:trace contextRef="#ctx0" brushRef="#br0" timeOffset="12196.34">30224 8289 97 0,'-10'-62'93'0,"8"48"-10"16,-2-5-4-16,2-12-5 15,-11-3-32-15,-5-6-7 16,-11 7-9-16,-4 7-5 16,-11 4-7-16,-3 11-3 15,-5 16-3 1,-4 13-1-16,5 18-2 15,3 7-3-15,19 10 2 16,-4 8-2-16,19 1 0 16,18-8 0-16,4 5-1 15,8-11-1 1,15-9 0-16,13-2-1 15,8-14-3-15,-5-17-2 16,-4-26-1-16,-1-3 0 16,-3-8-3-16,-4-19 5 15,-10-1 1-15,0-2 2 16,-11-1 1-16,-1-3 1 15,1-1 1 1,-1 12 2-16,-1 4 2 16,-8 13 1-16,-2 10 3 15,6 19 3-15,-8 22 1 16,3 10 2-16,1 22 0 15,-6 16 2-15,2 23-1 16,0 11-1-16,0 3-2 16,0 8 0-16,0-7-4 15,0-8-3-15,0-15-1 16,0-9-3-16,0-14-2 15,0-16-5 1,0-12-5-16,0-6-9 16,0-20-9-16,8-8-15 15</inkml:trace>
  <inkml:trace contextRef="#ctx0" brushRef="#br0" timeOffset="12611.2155">30474 8282 137 0,'9'-21'103'15,"-9"21"-11"-15,6 12-4 16,-2 7-5-1,27 60-3 1,-6-2-54-16,2 12-7 16,0 4-7-16,-1-2-4 15,1 1-4-15,-4-7-1 16,-11-17 0-16,-7-15 1 15,3-13 2-15,0-10 2 16,-2-18 1-16,-8-15-1 16,2-8-2-16,0-23-1 15,2-13-3 1,-2-10-2-16,23-7-3 15,2-8-1 1,-4 0-1-16,43-69-6 16,-27 82 1-1,0 10-3-15,-4 8-6 16,0 13-10-16,-4-3-16 15</inkml:trace>
  <inkml:trace contextRef="#ctx0" brushRef="#br0" timeOffset="15530.3395">31268 7921 144 0,'6'11'108'0,"-4"-11"-18"15,5-5-4-15,17-7-9 16,10 7-40-16,11-6-11 15,1 11-9-15,5 11-7 16,5 8-4 0,-6 9-3-16,-11 6-2 15,-20 12-1 1,-15 1 0-16,-21-4 0 0,-16 1 1 15,-8-10 1 1,-11-12 2-16,0-12 2 16,5-6 0-16,3-6 0 15,11-15-2-15,13-3 0 16,9-2 0-16,15-6 1 15,5 0 0-15,13 5 3 16,18 4 1-16,11-1 2 16,11 8 0-1,-2 3-2-15,0 15-2 16,-4-3-3-16,-8 3-3 15,-15 5-2-15,-6 4-5 16,-13 1-11-16,-2-7-14 16</inkml:trace>
  <inkml:trace contextRef="#ctx0" brushRef="#br0" timeOffset="16026.1907">32271 8324 144 0,'-50'-49'100'0,"44"47"-9"15,-11-4-7-15,-3 0-7 16,-9-4-44-16,-6 3-6 16,-5 0-9-16,-1 1-7 15,10 8-3-15,-8 13 0 16,18 10-1-16,3 9-1 15,18 6 0-15,0 10 0 16,18-13-3-16,9-3 1 16,21 7-3-1,1 1 3-15,7-10-1 16,4 4 3-16,58 35 4 15,-62-34-6 1,-3-1-1-16,-5 6-2 16,-19-6-1-16,-6-7 0 15,-26 0 0 1,-15-1 1-16,-15-6 1 15,-19-8 2-15,-4-3 1 16,-4-8-1-16,7-2-2 16,-1-2-6-16,4-8-10 15,5-2-10-15,1-3-19 16</inkml:trace>
  <inkml:trace contextRef="#ctx0" brushRef="#br0" timeOffset="16587.0224">29991 9351 155 0,'2'-10'124'0,"-2"10"-24"16,16 0-10-16,26 3-5 15,26-6-37-15,29 6-26 16,39-7-6 0,218-20 4-16,-145 21-17 15,20 11-2-15,21 5-2 16,5 4 0-1,-1 6-1-15,10 3 1 16,-13-4 0-16,-26 15 0 16,-31-11 0-16,-28 1-6 15,-36-15-8-15,-31 1-13 16,-31-4-18-16</inkml:trace>
  <inkml:trace contextRef="#ctx0" brushRef="#br0" timeOffset="17673.6963">30778 10011 130 0,'25'-31'103'16,"-19"31"-9"-16,7-8-6 16,16 4-7-16,14-1-39 15,9 5-12-15,14-3-8 16,6 6-12-1,-1 17-4-15,-7 3-4 16,-15 10 1-16,-18 0 0 16,-27 10 1-16,-24 3-1 15,-20-5 2-15,-11 5 1 16,-20-10-1-16,-3-13-1 15,4 0 2-15,4-1-3 16,6-6-1-16,14-9-2 16,19 0 0-16,7-4 0 15,3-8 0-15,34-4 0 16,-5-10-1-16,15 5 1 15,16 3-1 1,11-1 1-16,4 9 0 16,6 14 0-16,-6 7 0 15,-4 19 1-15,-11 16 0 16,-12 1 0-16,-12 8 1 15,-15 11 1 1,-15-9 3-16,-11-2 2 16,-3-12 3-16,-23-13 0 15,-16-6 3-15,13-16-5 16,-16-4 0-16,-34-28 0 15,64-3-12 1,6-10-4 0,6-13-4-16,2-24-9 15,13-2-8-15,18-1-12 16,-4 20-18-16</inkml:trace>
  <inkml:trace contextRef="#ctx0" brushRef="#br0" timeOffset="18081.5739">31330 10166 165 0,'-10'17'118'15,"10"-17"-14"-15,2 0-11 16,0 14-6-16,10 9-45 31,11 32-14-31,8 8-12 16,4 4-7-16,0 13-3 15,1 3-4-15,-10-17-4 16,-3 3-1-16,-6-15-2 15,-3-11 1-15,-10-9 0 16,-4-12 0-16,-10-22 5 16,-2-12 2-16,1-15-1 15,-1-4 1-15,-7-31 1 16,9 16 0-16,4-21-1 15,8-3 0-15,4 2 0 16,4 0-1 0,19 7-1-16,-2 10-5 15,-2 12-4-15,4 10-7 16,-6 6-10-16,12 7-12 15,-6 13-18-15</inkml:trace>
  <inkml:trace contextRef="#ctx0" brushRef="#br0" timeOffset="18473.4563">32300 10053 102 0,'-13'-28'113'15,"3"28"-11"-15,-4-3-9 16,-5 3-7-16,-20 0-31 15,1 0-18 1,-9 0-16-16,12 3-8 16,-2 8-6-16,8 17-3 15,4-3-3-15,4 4 0 16,23 7 0-16,-2 6-1 15,17-8 0-15,12 8 0 16,14-4 0-16,15-10 0 16,6 3-1-16,4 9 0 15,-2 1-1-15,-6 4 0 16,-12 0 1-16,-11-2 1 15,-16 2 5-15,-23-15 8 16,-11 4 2 0,-18-14 3-16,-8-8 0 15,-11 1-4-15,5-10-7 16,-9-14-9-1,7-9-14-15,1-4-21 16</inkml:trace>
  <inkml:trace contextRef="#ctx0" brushRef="#br0" timeOffset="49919.6176">6237 11751 81 0,'16'-5'88'16,"-16"5"-8"-16,4 0 68 15,-4 0-105-15,0 0-2 16,0 0-6-16,0 0-8 16,0 6-5-1,0 25-7-15,0 17-4 16,0 5-5-16,-4-2-2 15,4-6-2-15,-12-6-1 16,12-13 0-16,-8-4 2 16,1-5 4-16,7-14-1 15,-4-3 1-15,4-8-1 16,0-12-2-16,0-17-1 15,0-10-2 1,0-4 0-16,0-1-1 16,17-6 0-16,5 7 0 15,3 11 0 1,6 12 0-16,54-2 0 15,-44 38 0 1,7-2 0-16,-11 19 0 16,2 25 0-16,-8 13 0 15,-2 9 0-15,-12 8 0 16,-9 10 3-16,-10 12 1 15,-6 5 2-15,-7 5 2 16,-9 0 1-16,-5-2 1 16,-4-8-2-16,-7-14-4 15,7-8 0 1,0-12 0-16,-45 29 4 15,40-66-6 1,-1-3 0-16,8-11 0 16,-2-12-2-16,2-10 1 15,0-5-1-15,2-9 1 16,6-11-1-16,5-11 0 15,1 5-1 1,7-12 1-16,2-6 0 16,-1 10 0-16,13-10 0 15,5-2 0 1,9-4 0-16,63-41 0 15,-31 62 0 1,1 3 0-16,1 12 1 16,-2 10-1-16,9 8 0 15,1 12 2-15,0 8 0 16,-2 18 2-16,-4 19 1 15,0 1 2-15,-5-4-1 16,-5 7 2-16,-5 9-1 16,-6-2 1-16,-8 2-1 15,-6-7 0 1,-9-4 1-16,0-8-1 15,3-10 0-15,-9-7-1 16,0-8 2-16,0-6-3 16,0-1 1-16,-4-4-1 15,0-3 1-15,-2 0-2 16,2-3-1-16,0-3 0 15,0 0-1 1,0 0-1-16,0 0 0 16,0 0-1-16,0 0 0 15,0 0 0 1,0 0 1-1,0 0-1-15,0 0 0 16,0 0 0-16,0 0 0 16,0 0 0-16,0 0 0 15,0 0 0-15,0 0 0 16,0 0 0-16,0 0 0 15,0 0 1-15,0 0 0 16,0 0 0 0,0 0 0-16,0 0 1 15,0 0-1-15,0 0 0 16,0 0 0-16,0 0-1 15,0 0 0-15,0 0 0 16,0 0-2-16,0 0-3 16,0 0-5-16,0 0-9 15,0 0-15-15,-4 0-19 16</inkml:trace>
  <inkml:trace contextRef="#ctx0" brushRef="#br0" timeOffset="53600.2495">7248 12030 113 0,'-13'0'102'16,"13"0"-17"-1,0 0-9-15,4 0 31 16,29 11-58 15,139 449-15 31,-58-159-24-46,-56-149-8 0,-38-90-2-1,13 26 1 1,-27-32-1-16,-3-41 4 15,-3-2-1 1,-9-12 1-16,1-8 2 16,2-6-1-1,-5-13-1-15,-9-13-1 16,-5-9-2-16,6-14 0 15,1-3 0-15,-1-20-1 16,5-1 1-16,7-5-1 16,18 2 0-16,9 4 2 15,11 1 1-15,21 13-1 16,2 1 1-16,14 4-1 15,2 13 0-15,-5 14-2 16,-1 7 1 0,-17 13-1-16,23 5 0 15,-49 16-1 1,-2 9-6-16,-9 1-12 15</inkml:trace>
  <inkml:trace contextRef="#ctx0" brushRef="#br0" timeOffset="57687.8407">9187 12196 135 0,'14'-30'97'15,"-14"30"-11"-15,-6-9-6 16,-5-4-5-16,-5-1-37 15,-17 2-9-15,-8-2-5 16,-13 11-3-16,-4 5-5 16,-2 4-1-16,-2 5-3 15,8 6-2 1,0 9-1-16,9 5-3 15,6-3-2-15,4-2-1 16,24 5 0-16,9 6-2 16,15-2 1-16,5-3 0 15,5-7-2-15,14 1 0 16,7-6 0-16,3-6 0 15,5-4 0-15,-1 1 0 16,7-1 0-16,-6 6 0 16,4 1 0-1,4-5 0-15,-2 18 0 16,-3 5 0-1,3 4 3-15,2 6 2 16,-20-1 2-16,5 10 4 16,-26-1 6-16,-9 2 4 15,-27-8 4-15,-9-4 1 16,-26-10 0-16,-14-4-4 15,-13-8-3-15,-4-15-5 16,5-9-5-16,6-7-2 16,8-7-1-16,4-8-1 15,10 4-1 1,-20-27-1 0,49 34-10-16,4 1-8 15,1 6-18-15,6 0-25 16</inkml:trace>
  <inkml:trace contextRef="#ctx0" brushRef="#br0" timeOffset="73309.2784">11427 12667 105 0,'-10'34'98'16,"10"-40"-20"-16,2 0-3 15,17-4-3-15,20 9-28 16,17-16-12 0,22 4-3-16,15-10-1 15,15 7-6-15,8 6-9 16,10 2-6-16,0 8-2 15,4 6-5-15,4-7 0 16,-3 4-2-16,-22 6-2 16,-10-8 0-16,-18-4-2 15,-9-1-2-15,-18 4-3 16,-12-10-4-16,-11 9-9 15,-15-12-8-15</inkml:trace>
  <inkml:trace contextRef="#ctx0" brushRef="#br0" timeOffset="73692.2401">12378 12334 128 0,'15'-10'95'0,"-15"13"-12"15,0-3-8-15,4 22-1 16,0 14-37-16,11 20-9 16,-1 13-5-1,3 10-2-15,9 10-6 16,-3-4-4-16,4 8-4 15,-6-6 0-15,1-8-2 16,-7-6-1-16,-3-13 0 16,3-9-3-16,-7-10-1 15,4-9-6-15,-12-7-7 16,-10-5-16-1</inkml:trace>
  <inkml:trace contextRef="#ctx0" brushRef="#br0" timeOffset="74701.1392">14898 12157 113 0,'0'-16'97'31,"-10"13"-16"-31,4 2-3 16,-19-12-1-16,-2-1-36 16,-21 8-12-16,3-2-6 15,-13 10-7-15,-4 7-7 16,0 8-5-16,4 8-4 15,2 3 1-15,9 6-1 16,10 6 0-16,8 4 1 16,10 1 2-16,21-7 0 15,8-2 3-15,9 3 0 16,22 1 0-16,21-18 1 15,11-10 0 1,14 2 0-16,12-8-1 16,2 8-2-16,0 11-1 15,-6-2-2-15,-1 16-2 16,-10-8 2-16,-13 11-2 15,-12 0 2-15,-15 0 2 16,-23 4 4-16,-21 2 5 16,-23-4 4-16,-23-10 5 15,-16-9-1-15,-10-5-1 16,-17-9-4-1,15-16-6 1,1 4-4-16,3-10-3 16,18 4-1-16,9-5-2 15,12-2-3-15,4 6-8 16,6-4-16-16</inkml:trace>
  <inkml:trace contextRef="#ctx0" brushRef="#br0" timeOffset="85395.0697">17435 12527 173 0,'4'13'124'15,"-4"-13"-23"-15,10-2-11 16,9 2-7-1,26-4-43-15,15 5-24 16,19 4-3-16,18-1-1 16,2 7-2-16,13-3 0 15,-5-2 2-15,-3 3 2 16,-18-1-2-16,-13 3-1 15,-15-2 2-15,-17-9-1 16,-10 2 0-16,-8-2-2 16,-9 6-1-1,-1-6-3-15,-7-1-13 16,-10 1-15-1,-5 0-16-15</inkml:trace>
  <inkml:trace contextRef="#ctx0" brushRef="#br0" timeOffset="86306.9785">19948 12360 173 0,'-39'-16'190'16,"49"4"-108"0,1-7-8-16,18-15-49 15,16 0-4-15,15-5-1 16,15 4-3-16,11 5-3 15,9 9-2-15,1 11-3 16,-10 20-4-16,-13 13-4 16,-22 17 0-16,-18 18-1 15,-26 16 3-15,-28 7-1 16,-22 10 3-1,-19-6 2-15,-89 66 13 16,64-92-10 0,2-5-3-16,15-15 0 15,12-11-1-15,8-8-1 16,17-6 0-16,8-24-2 15,25-5 0-15,23-2 0 16,18-22-3-16,21-1 0 16,25 1 1-16,6 20 0 15,11 29 1 1,-1 7-1-16,-4 26-1 15,-12 21 0 1,-19 13 0-16,-22 2 1 16,-32-3 3-16,-26 5 4 15,-23-11 4-15,-11-8 3 16,-20-19 2-16,-15-6-2 15,3-13-3-15,-3-9-4 16,-57-23-8 0,82 1-11-16,8-11-11 15,15-3-19-15,23-7-25 16</inkml:trace>
  <inkml:trace contextRef="#ctx0" brushRef="#br0" timeOffset="87178.8913">21259 12298 105 0,'-15'-39'98'15,"15"39"-11"-15,-6 0-2 16,6 0-3-16,0 0-31 15,0 11-8-15,13 11-5 16,-1 20-6-16,19 26-5 16,4 29-3-16,7 13-5 15,3 16-2-15,-2-5-8 16,-1 0-2-16,1-13-4 15,-6-5-2-15,-4-21 0 16,-8-11-1-16,-10-23 0 16,-5-9 1-1,-10-19-1-15,-16-15 0 16,-11-19 1-16,2-3 0 15,-8-27-1-15,0-10 1 16,2-17-1-16,10-16 1 16,13-17-1-16,22 0 2 15,5 0 0 1,12 13 2-16,25 6 3 0,10 15 0 15,10 9-1 1,7 23-1-16,-11 11-2 16,-12 13-2-1,-8-3-4-15,-17 7-6 16,-6 5-8-16,-12 10-2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  <inkml:channelProperty channel="T" name="resolution" value="1" units="1/dev"/>
        </inkml:channelProperties>
      </inkml:inkSource>
      <inkml:timestamp xml:id="ts0" timeString="2016-12-02T20:09:19.2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28 11833 130 0,'21'-33'98'0,"-21"33"-12"16,-2 0-4 0,2 0-7-16,0 0-39 15,0-1-8-15,0-21-7 16,0-12-7-16,0-5-7 15,0-9-1-15,-4-19-2 16,-9 2-2-16,-5 0-2 16,-5 6 0-16,-6 10 0 15,-6 10 0-15,-7 12 0 16,-5 14-1-16,-3 16 1 15,-6 17-1-15,-3 28 1 16,-6 23-1 0,1 22 1-16,0 8-1 15,21 7 1-15,4 9 0 16,10-4 0-1,22 3 0-15,20-12 1 16,5-5-2-16,13-21 0 16,17-2-4-16,6-10-1 15,4-33-2-15,6-11-3 16,-2-11-3-16,-4-16 0 15,-3-25-2-15,-7-14 1 16,-5-8 0-16,-3-14 0 16,-9-13 3-1,-9-8 1-15,1-3-1 16,-8-19 3-16,-7-1 4 15,-2 8 3-15,-6 10 6 16,2 9 5-16,-8 10 7 16,6 19 2-16,-2 9 4 15,2 15-1-15,-2 8-2 16,2 12-4-16,0 10-3 15,8 21-2-15,2 26-2 16,-5 7 0-16,9 24 4 16,9 16-2-16,0 7 1 15,-3-3-1 1,-1 82 7-1,-7-94-10 1,-8-11 2-16,5-7-4 16,-3-17 2-16,2-6-1 15,-2-9 0-15,-2-8-2 16,-2-10-1-16,-6-5 0 15,4 1-5-15,0-10-6 16,0 6-9-16,0-6-15 16</inkml:trace>
  <inkml:trace contextRef="#ctx0" brushRef="#br0" timeOffset="5885.4114">5970 11805 118 0,'-6'11'88'16,"8"-11"-11"-16,4 0-4 15,19-2-1-15,14-7-36 16,19 6-6-16,14-2-2 16,13 2-9-16,16 0-5 15,13-11-8-15,0 3-3 16,4-1-1-1,2 4-4-15,-13 2-2 16,-4-7-3-16,-7-7-4 16,-20 19-3-1,31-9-27-15,-75 10 13 16,-14-11-7-16</inkml:trace>
  <inkml:trace contextRef="#ctx0" brushRef="#br0" timeOffset="6222.3777">6749 11408 88 0,'-51'-30'101'16,"49"32"-20"-16,2 1-7 15,0-3-4-15,-2 8-31 16,2 14-11-16,0 19-2 16,2 20-3-16,-2 9-3 15,8 13-2-15,10 6-3 31,-3-2-4-31,4 1-4 16,3-9-3-16,-5-5-1 16,-5-10-2-16,-3-11-1 15,-1-8-1-15,-2-13 1 16,-4 4-6-16,2-7-5 15,0-12-7-15,-2-1-14 16</inkml:trace>
  <inkml:trace contextRef="#ctx0" brushRef="#br0" timeOffset="6965.3034">8730 11605 108 0,'2'-16'104'0,"-2"4"-11"16,6-13-8-1,13-9-5-15,7-12-31 16,22-6-18-16,10 10-12 15,-2 13-8-15,10 12-6 16,12 17-4-16,-7 28 0 16,-5 31 1-16,-19 29-1 15,-5 10 2-15,-17 9 0 16,-23 3 2-16,-23 0-1 15,-10-6 0-15,-23-6 3 16,-12-16 1-16,-19-19-2 16,-2-21-1-1,9-23 0-15,-3-19-2 16,5-13 0-1,12-15-5-15,10-13 2 16,19-12 0-16,10-14 0 16,13-1 0-16,14 7 0 15,20-5 0-15,16 13 0 16,22 7 2-16,18 22-1 15,13 21 1-15,10 25 1 16,5 18 1-16,-17 22 2 16,2 8 1-16,-27-2 2 15,-8 7-1 1,-19-4 0-16,-4-4-2 15,-17-8 0-15,-3-16-4 16,-9-7-3-16,4-18-10 16,-14-13-13-16,2-13-17 15</inkml:trace>
  <inkml:trace contextRef="#ctx0" brushRef="#br0" timeOffset="7597.2402">10458 11806 144 0,'-50'-46'103'15,"42"20"-15"-15,-6 8-6 16,-7-9-6-16,-16-12-43 15,-15 8-10-15,-4 4-8 16,-6 10-5-16,-6 19-4 16,0 13 1-16,4 29-2 15,2 2 1-15,4 30 0 16,10 16 0-16,7 7 0 15,10-3-3-15,18 0 1 16,18-9-3-16,11-12-1 16,17-12 1-1,17-6-2-15,14-21 1 16,4-19-2-16,7-11-2 15,-3-24-4-15,-8-10 0 16,-2-14-1-16,-12-18-1 16,-1-6 0-16,-1-14 2 15,-9-10 1 1,-14-6 1-16,-2-11 3 15,-9 9 0-15,-4 14 5 16,-1 19 2-16,1 14 4 16,-4 23 4-16,-4 20 3 15,-2 27 1 1,4 20 2-16,7 21-3 15,-1 15 0-15,-14 5-1 16,4 10 0-16,6-3-3 16,-4-6-2-16,-2-1-1 15,2-5-3-15,2-7-2 16,1-15-2-16,-1-1 0 15,-11-13-1-15,10-6-2 16,-3-7-5-16,0-4-7 16,0-2-8-16,0-20-15 15</inkml:trace>
  <inkml:trace contextRef="#ctx0" brushRef="#br0" timeOffset="8159.184">10933 11039 165 0,'13'-40'104'16,"-11"30"-15"-16,41-36 66 16,-1 21-130-16,7 3-8 15,21 5-4 1,9 16-8-16,12 10 0 15,0 13 1-15,-4 18 0 16,-19 22 1-16,-16 12 1 16,-17 13 1-16,-29 0 1 15,-10 6 1-15,-19-6 0 16,-10-16-2-16,-19-6 0 15,-8-26-2-15,-6-14 0 16,6-20-3-16,15-16-2 16,1-9-2-16,18-24 1 31,5-4-1-31,11-50 1 15,20 50-1 1,13 16 1-16,16-1 1 16,25 15 0-16,4 5 0 15,0 12 1-15,9 15 2 16,-5 6 0-16,-8 3-1 15,-4 8 1-15,-10 5 1 16,-13 1-3-16,-2 3-2 16,-10-15 0-16,2-13-7 15,-13-4-11 1,-1-2-14-16</inkml:trace>
  <inkml:trace contextRef="#ctx0" brushRef="#br0" timeOffset="8838.1161">14239 12147 97 0,'-2'-15'176'15,"8"15"-98"1,29-8-1-16,6 4-27 16,23-6-10-16,21 3-6 15,33-1-6-15,8 0-9 16,9 0-8-16,-5 13-4 15,-8-4-5-15,-13 1-2 16,-22-4-2-16,-19 4-3 16,-18-2-3-1,14-9-33-15</inkml:trace>
  <inkml:trace contextRef="#ctx0" brushRef="#br0" timeOffset="9134.0865">14896 11602 116 0,'-33'-27'104'16,"27"27"-14"-16,6 0-5 15,0 14-5-15,4 34-31 16,17 27-15-16,-3 10-6 15,3 10-6-15,12 9-6 16,4 9-4-16,-6-3-2 16,0 1-4-1,9 46 0 1,-24-93-4-16,-4-16-2 15,-7-11 1-15,1-14-4 16,-2-6-6-16,0-15-10 16,-6-5-16-16</inkml:trace>
  <inkml:trace contextRef="#ctx0" brushRef="#br0" timeOffset="10389.9609">12110 10907 123 0,'-7'-34'97'15,"7"34"-9"-15,0 0-9 16,-2 2-6-16,-2 10-38 15,4 16-7-15,0 23-8 16,0 34-5-16,0 36-4 16,0 31 2-16,6 17-5 15,-2 3-2-15,7-6-1 16,1-9-2-1,3-18-1-15,3-19 0 16,-1-12-2-16,-3-18 1 16,1-19 0-16,-9-21 0 15,-2-7-1-15,-2-8 1 16,2-26 0-16,-4-15 0 15,0-25-1-15,-4-13 0 16,0-16 1-16,4-11-2 16,0-19 0-16,0-10-1 15,4 6 0 1,11 1 1-16,9 0 0 15,7 31 0 1,21 14 0-16,14 24 1 16,5 24 0-16,3 28 1 15,0 19-1-15,-5 10 1 16,-18 15 0-16,-24 5 3 15,-6 5 3-15,-27-3 3 16,-15-3 2-16,-20-11 3 16,-17-17-1-16,-8-7-2 15,2-29-3-15,-1 1-4 16,1-6-2-16,2-14-2 15,11-3 0 1,3 4-4-16,11-2-5 16,8-4-10-16,6 1-16 15</inkml:trace>
  <inkml:trace contextRef="#ctx0" brushRef="#br0" timeOffset="11253.8745">17137 11104 128 0,'-58'20'90'16,"54"-17"-14"-16,-19 13-4 15,13 18-6-15,-19 26-39 16,-2 35-4-16,-4 29-3 15,4 19-2-15,10 10-2 16,13-7-2-16,12-3-4 16,25-10-1-16,18-20-1 15,15-23-2-15,21-22-2 16,12-21-1-1,11-23-2-15,100-47 1 16,-100-12-2 0,-13-23 0-16,-15-15-1 15,-16-6 1 1,-31-6 1-16,-18 0 1 15,-38 6 5-15,-14 0 2 16,-19 13 4-16,-12 32 1 16,-9 20 2-16,-2 35-3 15,-1 30-1-15,11 18-3 16,7 18-1-16,15 9-3 15,12 4 1 1,8 4-4-16,18-2-2 16,24-6-7-16,7-5-11 15,24-4-24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  <inkml:channelProperty channel="T" name="resolution" value="1" units="1/dev"/>
        </inkml:channelProperties>
      </inkml:inkSource>
      <inkml:timestamp xml:id="ts0" timeString="2016-12-02T20:10:18.4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94 10913 108 0,'0'-29'179'15,"0"30"-106"-15,0-1-7 16,0 16-32-16,0 17-12 15,-4 16-5-15,4 21-2 16,-9 11-4-16,9 4-4 16,-4 0-4-16,0-9-2 15,0-6 0-15,0-13 2 16,-4-12 1-16,3-15 4 15,10-10 1-15,1-2 2 16,6 7 1-16,23-16-1 16,11 2-1-1,8-14 1-15,12 6-1 16,10-3-2-16,7-6-3 15,-2 0-1-15,-11 9-5 16,-2 3-3-16,-18-3-4 16,-13-6-3-16,-10 6-4 15,-9 0-7 1,-9-3-12-16</inkml:trace>
  <inkml:trace contextRef="#ctx0" brushRef="#br0" timeOffset="343.9656">4440 10828 146 0,'-16'5'105'0,"16"-5"-17"15,-4 0-8-15,6 6-3 16,-2 28-41-16,2 34-8 16,4 39-5-16,4 25-1 15,7 26-3 1,-1 3-2-16,26 156 6 15,-22-186-16 1,-7-5-2-16,1-22-3 16,-5-16-1-16,-5-16 0 15,0-15-1 1,0-24-3-16,-4-2-4 15,-2-24-7-15,2-4-12 16,-8-13-19-16</inkml:trace>
  <inkml:trace contextRef="#ctx0" brushRef="#br0" timeOffset="776.9223">5042 11225 97 0,'-10'-12'106'16,"10"12"-15"-16,0 0-5 15,4 4-5 1,8 7-23-16,15 8-15 15,14 29-5-15,11 25-6 16,14 15-6-16,11 17-4 16,-1-4-8-1,-6 0-4-15,5-2-3 16,-11-12-4-16,-2-3-1 15,-10-19-2-15,-9-8-1 16,-14-13-3-16,-6-13-6 16,-7-13-4-16,-1-4-9 15,-11-11-16-15,-2-15-18 16</inkml:trace>
  <inkml:trace contextRef="#ctx0" brushRef="#br0" timeOffset="1063.8936">5619 11116 130 0,'-50'14'103'0,"46"-7"-13"15,-6 13-5 1,-5 17-4-16,-8 31-37 15,7 36-12-15,-7-5-4 16,2 16-5-16,-3 1-8 16,-3-6-3-16,2-7 0 15,6-13-5-15,-1-11-2 16,7-16-2-1,-5-10-2-15,5-14-4 16,3-8-6-16,6-10-10 16,2-7-13-16</inkml:trace>
  <inkml:trace contextRef="#ctx0" brushRef="#br0" timeOffset="1904.8095">6574 11197 116 0,'2'-17'97'16,"-4"17"-10"-16,0 0-5 15,-3 26-2-15,1 33-33 16,-4 42-7-1,0 22-10-15,10 25-6 16,4-3-6-16,2-9-7 16,13-9-5-16,6-15-4 15,4-11-2 1,2-35 0-16,-2-12 0 15,4-30-1-15,4-26 1 16,1-27-1-16,5-22-2 16,-8-22 0-16,-2-20-2 15,-6-25-2-15,-2-17 1 16,0-8 0-16,-4 4 1 15,-7 9 4 1,-3 21 3-16,1 27 3 16,-7 25 2-16,-7 18 1 15,6 33-1-15,-4 24 2 16,2 44 0-16,4 40 0 15,0 36 2-15,7 30 3 16,10 10-3-16,4 19-1 16,-9 6-3-16,-9-11-2 15,-11-9-2-15,-13-4-2 16,-7-26-1-16,-11-24 1 15,-23-11 2 1,-16-31 0-16,-100-1 6 16,75-67-7-1,2-21-4 1,-4-21-6-16,18-17-6 15,11-10-7-15,12-2-12 16,21-12-19-16</inkml:trace>
  <inkml:trace contextRef="#ctx0" brushRef="#br0" timeOffset="2476.7523">9213 11777 179 0,'-6'-26'116'15,"6"26"-16"1,0 3-13-16,9 1-3 16,7 7-47-16,25 0-10 15,19 0-5-15,21-5-2 16,10 6-1-16,10-1-5 15,7-3-5-15,1-3-2 16,-7 1-4-16,-7 0 0 16,-17-1-3-16,-18-1 0 15,-16-2 2-15,-13 4 0 16,-9-3-1-16,-16-6-3 15,-8 2-8 1,-4-4-11-16,0 5-16 16</inkml:trace>
  <inkml:trace contextRef="#ctx0" brushRef="#br0" timeOffset="2792.7207">11074 10958 189 0,'-75'0'129'16,"71"0"-17"-1,2 20-7-15,2 38-5 16,0 50-41-16,0 46-23 16,0 15-6-16,2 14-4 15,-2-2-7-15,11-3-3 16,3 1-5-16,-1-43-2 15,5-2-3-15,5-24-2 16,-4-25-6-16,-3-14-8 16,-4-21-15-16,-1-19-19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  <inkml:channelProperty channel="T" name="resolution" value="1" units="1/dev"/>
        </inkml:channelProperties>
      </inkml:inkSource>
      <inkml:timestamp xml:id="ts0" timeString="2016-12-02T20:16:15.3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74 10206 84 0,'4'-4'89'0,"-4"4"-11"15,0 0-9-15,-2-5-3 16,2 5-29-16,0 0-1 16,0-6-4-1,0 1-3-15,0-1-6 16,0 6 0-16,2 5-4 15,-2 12-3-15,0 29 0 16,0 22-1-16,0 18 0 16,0 4-4-16,0 4-1 15,0 4-2-15,0 71 2 16,0-88-7-1,0-21-1-15,0-6-2 16,0-17 1-16,0-2-1 16,0-21-1-16,0-1-3 15,0-5-7 1,0-8-11-16,0-4-14 15</inkml:trace>
  <inkml:trace contextRef="#ctx0" brushRef="#br0" timeOffset="566">7764 10577 116 0,'33'17'94'16,"-33"-17"-11"-16,-2 0-2 15,2 0-2-15,0 0-34 16,11-3-5-16,5 3-3 15,11 0-4-15,14 0-5 16,15-3-4-16,6 3-3 16,19-14-4-1,20 0-4-15,-6-2-4 16,9-1-4-16,-13 6 0 15,-7 8-1-15,-18 2 0 16,-8-5 2-16,-8 6 0 16,-15-7 0-16,-10 9-2 15,0-4 0-15,-15 2-1 16,0-4-3-16,1 10-5 15,-7-11-14-15,-2 5-25 16</inkml:trace>
  <inkml:trace contextRef="#ctx0" brushRef="#br0" timeOffset="33445">6472 10127 153 0,'19'10'105'16,"-19"-10"-18"-16,0 0-9 15,0 1-5-15,0 21-43 16,0 3-14-16,0 20-1 15,0 14-4 1,0 15-1-16,0 19 1 16,0 9-1-16,0 15-1 15,4 4 2-15,2 4-4 16,3 12 0-16,-1 2-2 15,-6-2-2-15,0-10-1 16,4-6 1-16,-6-13-2 16,11-6 1-16,-9-15 0 15,2-12-1-15,-2-10-1 16,0-14 1-16,0-3 0 15,2-15-2 1,-4-6 1-16,2-5 1 16,0-6 0-16,-2-9 0 15,0 3-1 1,-2-10 2-16,0-3 0 15,-12 1-2-15,7-4 0 16,-11-11-3-16,5-8 0 16,-11 0-2-16,-1-3-2 15,-8-4-1 1,2 1 0-16,-4 1 1 15,-3 5 1-15,-5 4 1 16,4-1 2-16,-5 3 2 16,3 1 0-16,2-2 1 15,1 9 0-15,12 2 1 16,-1-1 1-16,6 6 1 15,9 2 1-15,-3-3 2 16,7 2-1-16,4-6-2 16,8 9 2-16,-2 5 0 15,4-4 0-15,9 2 1 16,3 7 2-16,9 10-2 15,0 0 0-15,0 11-1 16,14-5 2 0,-8 11-4-16,-2 4 1 15,8-7-2 1,3-3 0-16,-11 8-1 15,0-4 0-15,-4-1 0 16,2-6 0-16,-7-3 2 16,-1 2-1-16,-6-9 1 15,-1 4-1-15,-4-10 0 16,1 4-1-16,-3-7-1 15,-6-3 0-15,4-3 1 16,0-1 1-16,-4 1 0 16,1-12 1-1,5-4 0-15,4-8 1 16,-1-6-2-16,5-2 0 15,5-10-1-15,-1 0 0 16,-1-6 0-16,8-3-1 16,-2-6 0-16,2-7 0 15,2 1 0-15,-5-5 0 16,7-2 0-16,-4 7 0 15,-4 2 0-15,2 7 0 16,-5 16 0 0,-5 8 0-16,-5 10 0 15,-1 5 0 1,-3-1-1-16,-2 15-2 15,2-1-5-15,-4-1-10 16,-4 5-19-16</inkml:trace>
  <inkml:trace contextRef="#ctx0" brushRef="#br0" timeOffset="36397">2840 11172 151 0,'13'-17'113'0,"-13"17"-14"16,2 0-7-16,-2 0-6 16,8 0-37-16,17 0-15 15,4 6-10-15,4 11-5 16,10 7-3-1,-1 10-6-15,9 0-4 16,-9 2 0-16,-7 9-3 16,0-7-2-16,4 3-2 15,-10-12-3-15,-2-12-4 16,0-3-8-16,-8-14-10 15,-7-1-15-15</inkml:trace>
  <inkml:trace contextRef="#ctx0" brushRef="#br0" timeOffset="36688">3231 11017 116 0,'-17'19'112'0,"9"-16"-11"15,0 9-10-15,8 1-6 16,-8 26-30-16,-11 7-19 16,3 2-8-16,-5 6-9 15,-4 4-1 1,4-4-2-16,-24 36 5 15,28-37-16-15,-7-13 0 16,7-1-7-16,3 1-8 16,-3-17-9-1,5 2-19-15</inkml:trace>
  <inkml:trace contextRef="#ctx0" brushRef="#br0" timeOffset="39436">6187 13078 102 0,'10'-6'94'16,"-10"6"-11"-16,-4 0-2 16,4 0-4-16,0 0-31 15,0 0-7-15,0 0-7 16,0 0-6-16,0-11-5 15,-8-9-3-15,-2-4-4 16,-11-1 0 0,-2-7-3-16,-6-12-1 15,-8-4-2-15,-37-57 4 16,39 55-7-1,-7-10-1-15,7-2-1 16,-6-5-1-16,-3 4-1 16,1-7 0-16,6 0-1 15,-13-4 1-15,-4-7-1 16,1-6 0-16,-9 2-1 15,-3 0 1-15,-1-8-1 16,4-3 0 0,-70-84 0-1,64 94 0 1,6 7-1-16,4 2 2 15,0 2-1-15,6-4 0 16,9 10-1-16,-3-6 0 16,5 7-1-16,2-2 0 15,2 2 0-15,6 14 0 16,0 4 3-16,10 1 0 15,-6 0 0-15,13 1 0 16,-5 3 0 0,-10-46 0-1,4 37 0-15,-4 6-2 16,9 3 1-16,9 11 0 15,-11 3-1-15,7 7 0 16,-1 6 2-16,1 1 0 16,5-2 0-16,1 0 0 15,1 2 1-15,-2 10 0 16,0-4 1-16,-3 1-1 15,7 4 0-15,4-1 1 16,-6 0-2 0,-11-4 0-1,11 4 0 1,8-3 0-16,-4-2 0 15,4 3 0-15,-9-2 0 16,5-2 0-16,2 6 0 16,-6-3 0-16,0 4 0 15,-9 0 1-15,13 8-2 16,-6-4 1-16,1-3 0 15,5 2 1-15,-4 0 1 16,-4 6-2 0,7 7 1-16,-1 3 0 15,4 11 0-15,-10 5-1 16,-3 10 0-16,-1 7 0 15,-1 9 0-15,1-6 1 16,-1 10-1-16,1-9 1 16,5 3 1-16,-1-8-1 15,1-11-1-15,3-10 1 16,4 0-1-16,-2-6-1 15,0-4 2-15,2-8 0 16,10-2 0 0,-6-1 1-1,2-22 3 1,0-1-2-16,4 3 0 15,-4-5-2-15,4-9 0 16,5-5-1-16,1-4-1 16,-4 0 1-16,-1 0 0 15,1-2 0-15,-2 4 0 16,-4 6 0-16,2 9 0 15,2-7 0-15,-1 9 0 16,-3 2 0-16,0 2 0 16,0 4 0-1,-2 3 0-15,6-3 0 16,-10 4 2-16,4-2-1 16,0 3 2-16,-2-1-1 15,2 1 0-15,0 2 1 16,0-3 0-16,8 7 0 15,-6-2 2-15,13 0 2 16,9 6-2-16,57-4 7 16,-21-1-7-1,4 3-2-15,-10-3 0 31,0 3 0-31,30 3 4 16,-53 7-3 0,-12-4 0-16,-3 0-2 15,-3 0-2-15,-7-1 1 16,4-5-1-16,-3 6 2 15,3-4-4-15,-8 2-1 16,-2-2-8-16,2 1-11 16,2-3-16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  <inkml:channelProperty channel="T" name="resolution" value="1" units="1/dev"/>
        </inkml:channelProperties>
      </inkml:inkSource>
      <inkml:timestamp xml:id="ts0" timeString="2016-12-02T20:17:36.9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24 10709 133 0,'-21'-13'97'16,"21"13"-10"-16,0 0-6 16,0 0-7-16,0 0-40 15,0 0-12-15,0 5-7 16,0 1-6-16,-4 16-7 15,2 3 1 1,-4 60 1 0,-9-32-1-16,3-2-1 15,-11 2-1-15,11-2-1 16,-5-9 0-16,9-1 0 15,0-10 1-15,1-6-2 16,3-9 2-16,6 1 1 16,2-6 3-16,5-7 0 15,5-7 3-15,13 0 0 16,4-3 0-16,4 1-1 15,9 2 1 1,-3-2-3-16,7 2-1 16,5-3-2-16,-3-3 0 15,-3 3-2 1,1 4 0-16,-9-3 0 15,-10-1 0-15,-6 2-3 16,-9 2-5-16,-1 2-9 16,-9-5-13-16,-10 5-17 15</inkml:trace>
  <inkml:trace contextRef="#ctx0" brushRef="#br0" timeOffset="428">14338 10535 99 0,'-17'11'88'15,"17"-11"-11"-15,0 0-6 16,0 11-2-16,0 1-34 16,0 11-2-16,0 10-3 15,0 9-6 1,0 15-4-16,0 5-1 15,0 13-7-15,0 1-1 16,0 3-3 0,0 1-2-16,0 2 0 15,0-1-3-15,0 4-1 16,0 1-1-16,0-18-1 15,0-5 0-15,0-10 0 16,-2-6 0-16,0-12 0 16,2-7 0-16,0-11-3 15,0-4-5-15,0-10-7 16,0-3-15-16,0-5-17 15</inkml:trace>
  <inkml:trace contextRef="#ctx0" brushRef="#br0" timeOffset="1136">14836 10672 110 0,'0'-16'100'0,"-6"16"-13"16,6 0-7-16,-2 6-3 16,2 14-36-16,0 7-12 15,-4 13-9 1,-7 5-6-16,-9 0-5 15,14 3-5-15,-11-3 1 16,9 0-1-16,12-3 0 16,-4-8-1-16,0-11 0 15,0-3 1-15,2-6-2 16,-2-3 0-16,2-5 1 15,8-9-1-15,-6-5 1 16,9-1-1-16,-9-9 0 16,15-6 0-16,5-2-2 15,16-7 0 1,-7 4-1-16,-6-10 1 15,12 11 0 1,42-9 0 0,-40 26 0-16,2 5 1 15,-3 1-2-15,-1 10 1 16,-8 1 1-16,-2 11-1 15,-9 8 1-15,-3 1 1 16,2 10 2-16,-11 0 0 16,-4 9 0-16,-8-3 0 15,-6 6 0-15,-9-2 1 16,-10-1-1-16,-10-3 0 15,-5-2 1 1,-7-12-2-16,-13 0 1 16,10-14-1-16,2-5-2 15,7-7 0-15,3-10-3 16,-5-9-7-16,10 2-10 15,1-9-14-15</inkml:trace>
  <inkml:trace contextRef="#ctx0" brushRef="#br0" timeOffset="1713">14803 10616 75 0,'-43'-5'92'16,"51"0"58"-1,-4 5-78-15,2 5-27 16,-2 4-1-16,11-4-4 15,8-10-5-15,12 12-2 16,8-15-6-16,11 0-5 16,6 3-6-16,10-10-4 15,5-1-4-15,-3 4-5 16,2 0-1-16,-12 5-1 15,-6-2-2-15,-12 15-3 16,-9-6-4-16,-23 5-12 16</inkml:trace>
  <inkml:trace contextRef="#ctx0" brushRef="#br0" timeOffset="4687">12862 9932 91 0,'29'-2'92'0,"-31"2"-15"16,2 0-5-16,0 0 2 15,0 0-31-15,0 0-4 16,0 0-6-16,0 0-6 15,0 0-7-15,0 0-6 16,0 0-5-16,0 0 1 16,0 0 1-16,-2 17 1 15,2 10 2-15,0 21 0 16,-2 5 0-16,-4 4-1 15,-5 2-2 1,1 9-1-16,-5-4-1 16,1-9-1-16,6-11-2 15,8 6-1 1,-4-12-2-16,4-11-1 15,-5-6-1-15,5-5-3 16,0-13-4-16,-2 12-7 16,-4-8-10-16,2-9-13 15,0-13-19-15</inkml:trace>
  <inkml:trace contextRef="#ctx0" brushRef="#br0" timeOffset="5135">12517 10064 102 0,'-2'-16'106'0,"4"16"-12"16,-2 0-7-16,8 0-3 16,9-1-28-1,24 5-14-15,9-7-8 16,3 2-6-16,13 2-7 15,3-1-4-15,3 5-4 16,2-4-3-16,-3 3-4 16,1-4-1-16,-8 0-2 15,-6-4 0-15,-4-2 0 16,-21 6-2-16,-4-1 1 15,-11 1-2-15,-7 4-3 16,-5-7-13-16,-4 2-14 16</inkml:trace>
  <inkml:trace contextRef="#ctx0" brushRef="#br0" timeOffset="10952">13904 13343 108 0,'-10'1'95'0,"10"-1"-11"16,0 0-7-16,0 0-3 15,0 0-32-15,0 0-8 16,0 3-7-16,6 10-2 15,2 4-3-15,-4 8-5 16,-4-2-2-16,0 11-4 16,-4 11-3-16,-8 5-1 15,3-4-5 1,-5 5 0-16,-3-20 0 15,3 8-2-15,8-19 1 16,-7 19 1-16,7-10-1 16,2-10 0-16,2-6 2 15,0 2 2-15,4-10 0 16,19-4 1-16,1 2 0 15,13-6 0-15,7-3-1 16,9-11 0-16,5 5-1 16,12 2 1-1,-1 4-1-15,5 4-2 16,0 2-1-1,-1-7-1-15,28-3 0 16,-62 15 0 0,-8-8-3-16,-15 3-3 15,-1-8-6-15,-5 13-9 16,-6-14-13-16,-6 13-20 15</inkml:trace>
  <inkml:trace contextRef="#ctx0" brushRef="#br0" timeOffset="11392">14321 13279 99 0,'-12'-1'104'0,"12"1"-16"15,0 0-4-15,0 0-5 16,0 1-31-16,0 10-14 16,0 23-9-16,0 16-8 15,0 17-4-15,0 2-4 16,0 12-2-16,0 15 0 15,0-9-1 1,-4 0-2-16,4-8 1 16,0-11 2-16,0-3-1 15,-2-6 0-15,0-2-1 16,-2-10-1-16,2-7-1 15,-9-6-3-15,7-7-5 16,2-10-7-16,2-11-7 16,0-6-18-16</inkml:trace>
  <inkml:trace contextRef="#ctx0" brushRef="#br0" timeOffset="12094">15206 13316 99 0,'-8'14'91'16,"8"-14"-10"-16,0 0-2 16,0 0-1-16,0 0-28 15,0 21-7-15,0 5-5 16,0 5-5-16,0 2-7 15,0 18-7-15,0 8-2 16,0 10-3-16,0-10-1 16,0 8-3-1,0-2-1-15,0-8-1 16,0 7-1-16,0-4-1 15,4-11-1-15,0-6-1 16,0-6 2-16,5 0-4 16,-1-12 0-16,-6-2 0 15,2-10-2-15,-2-2 1 16,0-2-1-16,-2 2-1 15,0-8-2-15,-2 0-6 16,2-3-7-16,0 0-12 31,-4-6-22-31</inkml:trace>
  <inkml:trace contextRef="#ctx0" brushRef="#br0" timeOffset="26064">17786 10594 91 0,'-23'25'98'16,"23"-28"-16"-16,0-4-2 15,-2 7-5-15,0 0-29 16,2 10-6-16,0 27-7 15,0 10-5-15,0 13-5 16,-6 10-2-16,0 15-4 16,-13 8-4-16,3 5-2 15,-5-7-2-15,6-6-3 16,1 5 1-16,-3-12-3 15,3 3-1-15,2-23 0 16,-3-2-2 0,7-15-1-16,-9 13-2 15,15-37-4 1,-4-2-9-16,2-8-7 15,-2-12-19-15</inkml:trace>
  <inkml:trace contextRef="#ctx0" brushRef="#br0" timeOffset="27159">18282 10809 203 0,'0'-3'73'16,"0"2"-9"-16,0-2-1 15,4 12-40-15,-2 3-2 16,-2-1-3-1,0 6 4 1,-4 5 0-16,4-5-1 16,0 3-2-16,-8 2-4 15,8-3-3-15,-6 4-3 16,-3-9-2-16,1-3 0 15,2-8 0-15,2 1 0 16,0 1 1-16,0-10-1 16,2-5-2-16,-1-12-1 15,8 2-2-15,-1-4-2 16,2-3 1-16,10-12-1 15,7 3 0 1,39-38 0 0,-29 38 0-16,5 3 0 15,1 26 0-15,-4-10 0 16,-4 14 0-16,0 7-1 15,-2 18 1-15,-8 12 0 16,-3 14 0-16,-3 19 1 16,-3 1 2-1,-2 93 6-15,-20-76-4 16,-4 2 2-1,-5 0-3-15,-14-6 0 16,-4 4 0 0,2-20 0-16,-3-4-2 15,-1-20-1-15,2 0 1 16,-4-16-1-16,5-11 0 15,-1-24-1-15,6-4 0 16,0-20-1-16,0 3 1 16,19-6-1-16,3-8 1 15,12-6-1-15,7 0 0 16,6-4 1-16,17-5-1 15,1 6 0 1,13-1 1-16,3 9-1 16,6 9 1-16,-3 7 0 15,1 13 0-15,2 9 0 16,-11 16 0-16,-1 9 1 15,-5 10 1-15,-4 8 3 16,-6 20 1-16,-10 5 1 16,1 2 2-16,-9-2-2 15,-3 1 0-15,2-11-1 16,-10-9 0-1,-6-7 0-15,2-7-3 16,4-7-1 0,0 9 1-1,0-18-3-15,0 0-4 16,0-11-3-16,0-3-7 15,-4-9-10-15,4 2-16 16</inkml:trace>
  <inkml:trace contextRef="#ctx0" brushRef="#br0" timeOffset="28510">19140 10858 75 0,'-27'4'86'0,"27"-4"-14"16,0 0-1-1,0 0-2-15,0 0-28 16,0 0 0-16,-12 2-4 16,12-2-4-16,0 0-7 15,0 0-5-15,0 0-6 16,0 0-6-1,0 0-2-15,16-19 3 16,7-3-6 0,2-5-1-16,8-6-1 15,12-1-1-15,1 1-1 16,1 2 0-16,7 0 0 15,-4 17 0-15,-1 3 0 16,-7 7 0-16,-5 4 0 16,-8 14 1-16,-6 1 3 15,-9 12 1-15,-10 10 1 16,-8 5 3-16,-10 7 2 15,-9 1-2 1,-52 52 10 0,22-49-12-16,-5-2-1 15,0-11-1-15,-2-1 0 16,15-2-2-1,-7-4 0-15,13-13 0 16,12 0 0-16,10-13-1 16,9 0 1-16,-11-2-2 15,7-4 0-15,16-7-1 16,8-1 0-16,11-11 0 15,19-14 1 1,73-32-2 0,-49 33 0-16,-4-6 0 15,3 12 0-15,-6 7-1 16,3 4 1-16,1 1 0 15,-8 10 0-15,-7 9 1 16,-5 2 0-16,-8 14 0 16,5 1 0-16,-18 8 0 15,-7 9 2-15,-5 5 1 16,-1 3 1-16,-12-3 1 15,-3 0 2 1,-8 2 1-16,-7-1 0 16,-8-5 2-16,-10 10-1 15,2-17 2-15,-1-12 1 16,-3 1-1-1,4 3 0-15,-2-16-1 16,12-1 1-16,4-3-2 16,4 5-1-16,7-5 0 15,-2 0-1-15,-3-15 0 16,7 8-2-1,3 7 0-15,-5-8 2 16,12 8-4 0,0-6-1-16,-2 0-1 15,2 0 0-15,-2 0-1 16,2 0 0-16,-2 0-3 15,2 0-2-15,0 0-7 16,0 0-10-16,-2-9-14 16,-11-14-23-16</inkml:trace>
  <inkml:trace contextRef="#ctx0" brushRef="#br0" timeOffset="29718">16494 10048 110 0,'-4'22'91'15,"4"-22"-13"-15,-2 0-3 16,2 0-3-16,0 0-33 16,0 0-3-16,0 0-5 15,0 0-4-15,2 0-7 16,4 2-3-1,4 1-6 1,13 0-3-16,0 4-2 16,10-3-2-16,0-1-1 15,2 3-2-15,7 0 0 16,-5 0-1-16,4-1 0 15,-12-2 0-15,6 0 0 16,-2-1-1-16,-2-7-1 16,-4-1-2-16,-6 3-4 15,6 3-5-15,-15-3-4 16,-2-2-10-16,1 3-13 15</inkml:trace>
  <inkml:trace contextRef="#ctx0" brushRef="#br0" timeOffset="30166">16804 9890 75 0,'25'14'88'0,"-25"-14"-19"16,0 0-6-16,0 0-2 15,-2 3-33 1,2-3-1-16,0 0-2 15,0 13-1-15,0 11 1 16,6 9-2-16,-6-2-2 16,0 8-1-16,0 1-7 15,2 7-1-15,-2-7-4 16,0 6-2-16,0-8-2 15,0-7 0-15,0 3-1 16,0-13-1-16,0-2-2 16,0-4-5-16,0-4-8 15,0-9-14-15</inkml:trace>
  <inkml:trace contextRef="#ctx0" brushRef="#br0" timeOffset="34478">18342 13355 99 0,'0'-8'93'16,"0"8"-12"0,0 0-2-16,0 0-1 15,0 0-30-15,0 0-6 16,0 0-6-1,0 4-5-15,0 22-7 16,-2 20-5-16,2 16-5 16,-2 22-1-16,-2 8-4 15,-6 4-3-15,3 3 2 16,-3-3-3-16,-4-3-1 15,3-14-1-15,1-3-1 16,4-12 0-16,-1-8-3 16,3-16-1-16,2-6-4 15,0-14-5-15,-2-6-9 16,-2-12-16-1</inkml:trace>
  <inkml:trace contextRef="#ctx0" brushRef="#br0" timeOffset="35358">18809 13399 118 0,'-2'0'95'15,"-2"3"-13"-15,2 14-2 16,0 9-4-16,-2 5-38 16,-9 16-7-16,3-7-8 15,-6-1-6-15,1 0-6 16,7-16 0-16,2 5-3 15,-3-13 2-15,3-16 0 16,2-1 0-16,6-9-1 16,0-12-2-16,4-11-1 15,3-5-2-15,9-4-2 16,9-5 0-1,-2 12-2 1,39-29 1 0,-29 45-1-16,0 7 0 15,-4 9 0-15,0 10 0 16,2 16 1-16,-6 13 0 15,2 13 2-15,-14 13 1 16,1 13 1-16,-10 16 1 16,-12-3-1-16,-4 7 1 15,-11-2-2-15,-2-5 1 16,-10-2 0-16,-8-6 1 15,-2-11 0 1,-3-13-1-16,9-17-1 16,-4-10-2-16,7-11 0 15,3-6 0-15,5-22-2 16,1-6 0-16,2-12 0 15,11-13 0-15,12-6 0 16,0 0 0-16,6-8-1 16,4-1 1-16,13 4-1 15,12 2 1-15,11 1-1 16,-1 10 0-16,21 3 1 15,-6 24 0 1,0 2 0 0,0 11 0-16,-4 11 0 15,-2 20 0-15,-7 5 2 16,-8 6 1-16,-10 6 1 15,-6 3 3-15,-10 0 0 16,-7-4-1-16,-2-7-1 16,-2-4 0-16,0-13-2 15,-2-1-1-15,2-8-3 16,-8-5-5-1,6-6-8-15,0-9-11 16,-6-10-19-16</inkml:trace>
  <inkml:trace contextRef="#ctx0" brushRef="#br0" timeOffset="35798">19661 13448 121 0,'-17'10'102'15,"17"-12"-11"-15,-2 5-6 16,2 13-4 0,0 13-35-16,0 1-13 15,0 14-9-15,0 5-6 16,0 11-7-1,-2-15-2-15,2 3-2 16,0-11 0-16,-6-13 0 16,6-9 1-16,0 1 0 15,0-6 2-15,0-3 2 16,0-7-1-16,0 0 1 15,6 0-1-15,13 0-2 16,14-4-2-16,0 4 0 16,17 0-3-16,3 0 0 15,18 0-2-15,-3 0-1 16,2 0 0-1,-12 0 0-15,-4 4-1 16,-7-3-1-16,-5 2-2 16,-5-7-2-16,-14 4-6 15,-5-5-5-15,-5 3-11 16,-1-1-14-16</inkml:trace>
  <inkml:trace contextRef="#ctx0" brushRef="#br0" timeOffset="36205">20351 13320 203 0,'5'-4'242'15,"-5"4"-196"1,0 18-5-16,0 11-5 15,-3 27-4-15,3 4-5 16,-2 21-7-16,-4 12-1 16,0 6-2-16,-8 5-1 15,-1-5-1-15,3-4-1 16,3-4 0-1,-1-7-3-15,6-5 0 16,-2-17-1 0,0-9-3-16,1-13-1 15,3-3 0-15,0-17-3 16,4 2-2-16,-2-14-6 15,0-3-9-15,0-7-16 16</inkml:trace>
  <inkml:trace contextRef="#ctx0" brushRef="#br0" timeOffset="42638">20965 11034 78 0,'-10'7'87'0,"10"-12"-14"16,0 5 1-16,0 0-5 16,0 0-28-16,0 0-1 15,0 0-5-15,0 0-7 16,0 0-9-16,0 0-3 15,8-2-7-15,9 1-2 16,14-2 0 0,16-2-4-16,86-1 4 15,-63 4-7-15,-2 4-1 16,-2-5-1-1,-12 0-3-15,-6-4-4 16,-15 6-2-16,-6-5-5 16,-5 3-9-16,-9-1-10 15</inkml:trace>
  <inkml:trace contextRef="#ctx0" brushRef="#br0" timeOffset="43094">21360 10628 99 0,'-14'28'86'16,"14"-33"-16"-16,0 5-7 15,0-1-5-15,8 13-34 16,-12-6-5-16,6 1-1 15,-2-3 0-15,6 7 2 16,-6 2 1-16,0 14 0 16,2 25-1-16,2 10-3 15,-4 14-3-15,0 10-6 16,4 4-4-1,-1-9 0 1,-3 76 2 0,0-82-2-16,-3-6-1 15,3-29 2-15,0-1-2 16,0-7 0-16,0-19-3 15,0 5 0-15,0-18 1 16,0-4-4-16,3-7-9 16,-3-12-17-16</inkml:trace>
  <inkml:trace contextRef="#ctx0" brushRef="#br0" timeOffset="43935">22127 10873 91 0,'-12'-20'99'0,"12"8"-20"15,10-1-8 1,2-9-4-16,19 8-31 16,11-9-12-16,-3-6-2 15,11 9-3-15,-5 13-2 16,-3 14-2-16,-7 16-2 15,-8 14-2-15,-13 13-1 16,-8 12-1-16,-10 1-2 16,-17 10-1-16,-14-9 0 15,-2-1 0-15,-8-1 0 16,-9-15 0-16,2-10 0 15,3-4-1 1,7-16 0 0,13-7 0-16,-2-8 0 15,11-10-2-15,7-7 0 16,9-9-1-16,8 0 0 15,9-4-1-15,22 0 0 16,10-6-1-16,7 10 0 16,4 7 0-16,2 5 0 15,-1 7-1-15,-3 15 1 16,0 8 0-16,-4 18-1 15,-9 10 1-15,-4 27 0 16,-14 13 0 0,-13-4 0-16,-18 85 6 15,-13-77 0 1,-6-11 2-16,-18-12 1 15,-9-16 2-15,-10-11-1 16,8-16-2-16,-8-14 0 16,2-10-3-16,8-6-2 15,1-11-3-15,7-11 0 16,13 3-6-16,4-2-4 15,4 5-12 1,9-11-15-16</inkml:trace>
  <inkml:trace contextRef="#ctx0" brushRef="#br0" timeOffset="44630">22656 10760 105 0,'-4'0'94'15,"4"0"-13"-15,0 0-5 16,8 0-4-16,11 3-33 15,8 3-9-15,8-3-6 16,6 13-6-16,13-4-6 16,2-3-4-16,6-5-5 15,-2 3-2-15,-8-5 0 16,-5-4-1-16,-1 2 0 15,-13-7 0-15,-2 0 0 16,-17 7 0 0,3-7 0-16,-7 4 0 15,0 1 0-15,-8-9 0 16,3 16 0-16,-5-5 0 15,0 4 1-15,-9 3 1 16,3 11 0-16,2 10 2 16,-6 11 1-16,-5 9 2 15,-3 14 1-15,-3 8 0 16,4 9-1-16,1 9 1 15,3 2-2 1,7-9-1-16,-6 4-3 16,2-14 1-16,-3-10-2 15,1-13-1 1,8-11-3-16,2-14-4 15,-5-10-11-15,5-12-14 16</inkml:trace>
  <inkml:trace contextRef="#ctx0" brushRef="#br0" timeOffset="45550">23837 10583 91 0,'-33'54'103'0,"24"-41"-20"15,-3 9-5-15,4-2-6 16,-5 18-30-16,-3-5-13 15,-5 0-7-15,2-6-6 16,5-6-4-16,-3-12-2 16,13 2-1-16,0-8-2 15,0-8 1-15,4-7-1 16,0-5 0-16,2-5-3 15,6-14 0 1,11-2 0-16,2 2-1 16,1 0 0-16,9-7-1 15,5 12 0-15,5 8-1 16,0 1 1-16,7 10-2 15,1 13 0-15,7 1 1 16,-4 35-1-16,-7 8 0 16,-1 14 0-16,-17 20 2 15,-9 8-1-15,-9 6 2 16,-7 4 0-1,-11-4 2-15,-9 2 1 16,-5-5 1-16,-6 4 0 16,-16-21 1-1,-1 5-2-15,-51 30 6 16,45-72-7-1,3-13-1-15,7-7-1 16,11-19 0-16,11-10-1 16,1-12-1-16,5-15-1 15,7-10 1-15,14-5-1 16,7-9 0-16,5-1 0 15,12-3 0-15,10 3 0 16,9-2 0-16,14 10 0 16,10-1 0-1,11 16 0-15,12 13 0 16,-4 7 0-16,-6 18 0 15,-11 16 0-15,-7 19 2 16,-14 17 3-16,-3 19 1 16,-17-2 2-16,-16 14 0 15,-9 6 1-15,-6-7-2 16,-2-18-2-1,-6-6-2-15,4-9-1 16,0-17 0-16,-2-3-2 16,2 1-2-1,0-13-7-15,0-8-6 16,-2-5-12-16,0-5-18 15</inkml:trace>
  <inkml:trace contextRef="#ctx0" brushRef="#br0" timeOffset="47493">22853 13543 128 0,'-19'0'104'16,"23"-5"-13"-1,5-3-6-15,15 1-6 16,9 0-37-16,7-3-13 16,5-1-9-16,11 5-7 15,6 12-5-15,2 5-3 16,-12 6-2-1,-7 3-1-15,-12 6 1 16,-14 13 1-16,-21 12 1 16,-17-4 3-16,-8-9 1 15,-14 4 3-15,-15-3-2 16,0-8 0-16,7-5 0 15,1-5-4-15,9-6-2 16,4-3-2-16,10-5 0 16,6 3-2-16,9-8 0 15,4-5 0-15,8-3 0 16,12-14 0-1,11 3 0-15,17 3 0 16,15 4 2-16,14 13 0 16,5 14-1-16,-14 8 1 15,0 9 1-15,-4 4 0 16,-14 7-2-1,-11 10 0-15,-4 10 2 16,-23-3 2-16,-17-10 2 16,-9-3 1-16,-20-5 2 15,-7-12 0-15,-11-10-1 16,4-10-2-16,-2-9-2 15,1-6-3 1,5-6-2-16,-37-25-10 16,50 14-3-1,6-2-11-15,8-4-13 16,13-4-22-16</inkml:trace>
  <inkml:trace contextRef="#ctx0" brushRef="#br0" timeOffset="48165">23620 13482 91 0,'-42'0'98'15,"42"0"-14"-15,-2 0-5 16,4-3-1-16,0 3-28 15,9 0-8-15,9 0-6 16,9-4-7-16,19-3-5 16,4 9-5-16,7-4-6 15,3-1-3 1,5-3-3-16,-5 5-5 15,-4-1-1-15,-3-6-1 16,-22 1 0-16,3 5 0 16,-7-6-1-16,-13 5 1 15,-6-2 0-15,1 5 0 16,5-1 0-1,-7 2 1-15,-7-1-1 16,0 5 0-16,-9-2 0 16,7 11 0-16,-4 9 0 15,2 8 1-15,-6 25 3 16,0 8 0-1,-11 4 2-15,1 8 0 16,-5 5 1-16,6 4 0 16,5-6-2-16,-1-8 0 15,7-7-1-15,4-5-2 16,0-14-1-16,2-13 0 15,0-4-4-15,-4-12-5 16,4-2-8-16,0-14-11 16,0-5-16-16</inkml:trace>
  <inkml:trace contextRef="#ctx0" brushRef="#br0" timeOffset="49064">25060 13399 130 0,'-10'-22'98'0,"8"13"-9"16,-8-2-9-16,-1 3-8 15,-9-7-37-15,-11-3-11 16,0 5-6 0,-9 2-4-16,1 3-1 15,-4 3 0-15,-1 13-2 16,7 1 2-16,0 2-1 15,6 6-3-15,8 2-1 16,9 10 0-16,5 1-3 16,18 4 1-16,5 6 0 15,11-1 0-15,16-3 0 16,13 9-1-1,6 7-1-15,4-7-2 16,2-4-1-16,-4 0 0 16,-14 4-1-1,-1 2 1-15,-1-7 0 16,-17 2 0-16,-13 3 1 15,-1 0 0-15,-3 0 0 16,-8 0 0-16,-8-3-1 16,-4 0-1-16,-7-5 0 15,1-8 1-15,-9-1-1 16,-6-12 0-16,-2-5 1 15,-2-11-1-15,-6-7 1 16,2-5 1-16,-5-5 0 16,9-8 1-16,4 2 0 15,5-5 0 1,5 0 1-16,2 3 0 15,1 3 0-15,8-4-1 16,1 3 1-16,5-8 0 16,15 8-1-16,-1-4-1 15,3-13 1-15,11 9-1 16,3 1 1-16,7-8 0 15,1 8-1-15,2 4 1 16,4-10 0-16,5 5 1 16,-9-8 0-1,1-1-1 1,5 0 1-16,5-2-1 15,-11-9 0-15,4 7-1 16,-20 9-1-16,-4 2 1 16,-5 10-1-16,-4 6-1 15,-14 6-5-15,4 8-6 16,-16 4-14-16,1 6-17 15</inkml:trace>
  <inkml:trace contextRef="#ctx0" brushRef="#br0" timeOffset="213228">21999 12980 81 0,'4'19'86'0,"-4"-19"-17"16,0 0-7-16,0 0-4 16,0 0-35-16,0 0-3 15,0 0-3-15,0 0-1 16,0 0 4-16,0 3 0 15,-4 25 0-15,4-2 0 16,-15 76 10 0,3-38-19-1,0 12-4-15,-3 15-1 16,1 2-3-16,5 10 1 15,-1 7-1 1,0 4-1-16,-1 6 2 16,7 2-3-16,-12 4 2 15,3 6-1-15,3-5 0 16,0 5-1-16,-1-21 0 15,-1 2 0-15,4-10 0 16,4-16 1-16,-3-15-2 16,3-8 1-16,-4-13-1 15,6-18 0 1,-2-7-2-16,4-9-7 15,0-4-11-15</inkml:trace>
  <inkml:trace contextRef="#ctx0" brushRef="#br0" timeOffset="214148">21991 15309 91 0,'-19'15'84'16,"19"-15"-15"-16,0 0-4 15,0 0-5-15,4 0-34 16,17-4-2-16,14-6 4 15,13-4-2-15,16 2 2 16,12-5-1-16,13-3-2 16,21-7-4-1,12-5-5-15,26-7-5 16,36 10-3-16,31-12-3 15,15 7-3 1,28-9-3-16,9 10-1 16,-3 11-2-16,-1 15-1 15,-7 8-1-15,11 12 0 16,-7 15 0-16,-16-19-1 15,-24 2 2-15,-14-14 0 16,-24-14 2-16,-21-7 1 16,-24-14 1-16,-21 5 1 15,-21 2-4 1,-21 19-9-16,-18-4-14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  <inkml:channelProperty channel="T" name="resolution" value="1" units="1/dev"/>
        </inkml:channelProperties>
      </inkml:inkSource>
      <inkml:timestamp xml:id="ts0" timeString="2016-12-02T20:19:59.3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33 11541 123 0,'-29'72'99'0,"19"-72"-16"16,1 6-8-16,-3 3-7 16,-11 19-38-16,5 20-13 15,1 8-3-15,-8 11-3 16,15-2-3-16,-5-10-1 15,3-6 1-15,2-9 0 16,3-9 0-16,3-8 0 16,8-6-1-16,1-11 2 15,5-4-2 1,-4 1-1-16,11-11-1 15,3-1-2-15,7-13 0 16,-2-1-2-16,12-10-1 16,5-1 0-16,-1-8 0 15,6 7 0 1,3 7 0-16,2 5 0 15,-1 12 0-15,5 5 0 16,-8 13 0-16,-5 20 0 16,-6 13 0-16,-4 22 0 15,-16 8 3 1,-13 4 2-16,-10 2 1 15,-4-4 4-15,-19-6 4 16,-17-2 2-16,-12-13 1 16,-10-11-2-16,4-9-1 15,-15-3-4-15,11-14-4 16,2-8-3-16,2-6-4 15,6-11-7-15,9 5-7 16,3-11-11-16,9-11-16 16</inkml:trace>
  <inkml:trace contextRef="#ctx0" brushRef="#br0" timeOffset="529">4312 11472 75 0,'4'17'90'16,"-4"-17"-12"-16,0 0-5 15,0 0-1-15,6 0-22 16,3-2-3-16,7 4-4 16,13-1-4-16,4 2-4 15,11 2-8 1,9 1-8-16,7-3-4 15,0 8-5-15,-6-6-3 16,-2-7-4 0,-5 5-1-16,30 3 0 15,-50-2-2 1,-7-3-2-16,-7 8-6 15,1-7-12-15,-10-1-18 16</inkml:trace>
  <inkml:trace contextRef="#ctx0" brushRef="#br0" timeOffset="1761">8885 11521 133 0,'-23'3'105'0,"23"-6"-11"16,2 3-7-16,-2 3-6 15,2 17-37-15,-6 33-11 16,2 11-5-16,0 9-7 16,0 21-3-16,-11 10 0 15,3 14-2 1,2-17-3-1,0-5-3-15,-1-3 0 16,-3-27-4-16,6-2-2 16,4-19-1-16,0-13-4 15,2-10-6-15,0-11-9 16,2-19-10-16,-2-12-15 15</inkml:trace>
  <inkml:trace contextRef="#ctx0" brushRef="#br0" timeOffset="2312">9226 11459 144 0,'-8'48'110'0,"8"-48"-17"16,0 0-7-16,-7 23-7 16,1 21-40-16,-4 7-17 15,-5 6-5 1,3 4-8-16,0-2-1 15,5-11-1-15,5-9-1 16,-2-15-2-16,8-2 1 16,-4-8 1-16,4-6 0 15,9-7 0 1,7-10-1-16,14-5-1 15,-5-9-4-15,10-4 1 16,19-7-1-16,-3 0 1 16,14-3 0-16,-7 15 0 15,4 11 0-15,-8 7 0 16,-5 19 0-16,-9 10 0 15,-11 8 1-15,-14 12 2 16,-11 6 2-16,-6 9 1 16,-10 2 1-16,-3-1 0 15,-7-7 2 1,-15-4-1-16,-5-13 1 15,-5-8 0-15,-7-2-3 16,3-15-2-16,12-1-2 16,-9-3-2-16,3-10-5 15,4-4-5 1,2 0-8-16,2-11-11 15,4-5-14-15</inkml:trace>
  <inkml:trace contextRef="#ctx0" brushRef="#br0" timeOffset="2727">9125 11454 144 0,'6'-10'108'0,"-6"10"-10"15,2 0 76 1,12-3-127 0,48-11 21-1,-16 1-44-15,10 5-5 16,8 4-7-16,0 8-4 15,-8-8-3-15,-5 8-4 16,-14-1-1-16,-3 1 0 16,-8 2-3-16,-1-5-6 15,-6-1-8-15,-5 5-16 16</inkml:trace>
  <inkml:trace contextRef="#ctx0" brushRef="#br0" timeOffset="3544">13191 11316 144 0,'-7'28'107'0,"7"-20"-13"15,-6 23-5 1,2 13-7-16,-2 19-43 16,-9 10-11-16,-5 3-10 15,1-2-8-15,1-4-2 16,-1-12 0-16,9-10-1 15,1-13 2-15,3-7 2 16,8-3 2-16,4-14 3 16,7-3 2-16,12-4 0 15,10-8 0-15,12-3-4 16,20-5-2-16,1 7-6 15,4-4-1 1,5 4-2-16,80-6-3 16,-104 10 0-1,-5 1-1-15,-25 0-3 16,-5 1-8-16,-7-2-9 15,-9-8-15 1,-8-4-24-16</inkml:trace>
  <inkml:trace contextRef="#ctx0" brushRef="#br0" timeOffset="3848">13741 11268 140 0,'29'7'118'0,"-36"3"-16"16,-1 11-9-16,0 22-6 16,0 17-33-16,1 26-22 15,1 10-6-15,2 14-6 16,0 3-3-16,8 2-3 15,-6-11-1-15,2-7-4 16,0-8-3-16,-2-10-1 16,2-20-2-16,0-8-3 15,-4-14-5 1,0-10-8-16,-9-10-10 15,7-24-15 1</inkml:trace>
  <inkml:trace contextRef="#ctx0" brushRef="#br0" timeOffset="4255">14549 11316 146 0,'29'0'106'16,"-31"0"-16"-1,4 5-2-15,-2 14-5 16,0 19-41-16,0 15-9 16,0 26-3-16,0 8-7 15,0 6-1-15,0 5-2 16,-4 4-2-16,4-9-2 15,0-14-3 1,0-9 0-16,0-6-4 16,0-24-2-1,0 27 2-15,0-49-7 16,0-5-3-1,0-3-4-15,0-10-10 16,0 0-16-16,-7-6-25 16</inkml:trace>
  <inkml:trace contextRef="#ctx0" brushRef="#br0" timeOffset="5128">17939 11248 146 0,'-29'16'118'16,"29"-16"-15"-16,0 18-9 15,-4 27-4-15,4 19-40 16,-2 24-14-16,0 7-11 16,-2 4-6-16,0 3-4 15,4-9-3-15,-5-1-6 16,3-11-2-1,0-12-1-15,-4-16-4 16,2-14-5-16,8-7-7 16,-4-18-8-16,0-11-18 15</inkml:trace>
  <inkml:trace contextRef="#ctx0" brushRef="#br0" timeOffset="5705">18375 11408 177 0,'33'-33'114'16,"-29"21"-15"-1,19-2-9-15,56-23 26 16,-28 26-95-16,7 11-8 16,4 8-5-1,50 58 7 1,-65 6-8-1,-20 8 1-15,-14 1-3 16,-5 7 0-16,-16 2-1 16,-13-8-2-16,-14-7 1 15,-4-9-1-15,-13-17 0 16,-2-15 0-16,3-13-1 15,-1-13 0-15,11-11 0 16,7-8-1-16,12-11 0 16,7-12 1-1,5-6-1-15,8 0 1 16,6-1 0-16,4 6 1 15,7-6-1-15,12 18 2 16,8 1-1-16,4 7 0 16,9 12 0-16,3 3 1 15,-1 6 0-15,-7-1 2 16,11 15 0-16,-11-1-2 15,-3 2 1-15,5-4-2 16,-12 0 0-16,2-1-2 16,-10-8-7-1,-4 1-7-15,-7-17-12 16,1 0-21-1</inkml:trace>
  <inkml:trace contextRef="#ctx0" brushRef="#br0" timeOffset="6112">19392 11301 177 0,'21'0'114'16,"-21"0"-15"-16,0 14-10 15,0 15-7-15,0 5-46 16,0 15-12 0,-4 58 7-1,-2-52-20-15,4-8-2 16,-3-4-1-16,5-12-1 15,0-12 1-15,0 3 3 16,0-10 1-16,9 0 1 16,7-7 1-16,15-3-3 15,19-2 1-15,6 0-3 16,12-5-3-1,15 5 1-15,5 3-4 16,-7-1-1 0,-9 4-2-16,-12-2 0 15,-10-2-2-15,-11 1-5 16,-14-1-5-16,-4 1-10 15,-11 1-12-15,-10-4-16 16</inkml:trace>
  <inkml:trace contextRef="#ctx0" brushRef="#br0" timeOffset="6439">20025 11231 159 0,'0'-6'114'0,"0"6"-14"16,0 6-8-16,0 11-6 16,2 30-41-16,-2 13-12 15,2 18-10-15,-2 4-4 16,0 8-2-1,0 0-3-15,0-3-1 16,-2 3-3-16,0-8 0 16,2-9-3-16,0-10-3 15,0-10-1-15,0-11-2 16,0-10-1-1,0-8-4-15,0-7-8 16,0-13-11-16,0-4-17 16</inkml:trace>
  <inkml:trace contextRef="#ctx0" brushRef="#br0" timeOffset="7440">24004 11363 190 0,'39'-40'112'16,"-20"40"-16"-16,4 0-11 15,-3 0-8-15,9 6-53 16,0 17-12-16,-2 3-6 16,-2 12-3-16,-21 13 0 15,-18 11 2-15,-13-5 1 16,-12 1 0-16,-9-7 0 15,-10-11 0 1,-6-6-2-16,8-4-1 16,-2-13 0-16,9 1-1 15,7-4 0-15,9-18 2 16,8 5 1-16,11-12 3 15,8-3 1-15,12 3 1 16,6 1 1-16,11-3 2 16,21 4-3-16,13 7-2 15,22 2-1-15,2 16-3 16,-1 10-2-1,13 11-2 1,-8 7 0-16,-13 1 0 16,-28 0 0-16,-3-5 0 15,-28 5 0-15,-11-11 2 16,-29 0 1-16,-15-3 1 15,-3-4 1-15,-9-9-1 16,-2-7 1-16,-49-6-1 16,64-5-4-1,1-5-2-15,5 0-6 16,12-5-7-16,9-4-11 15,12-7-13-15,14-6-25 16</inkml:trace>
  <inkml:trace contextRef="#ctx0" brushRef="#br0" timeOffset="7983">24690 11312 167 0,'19'-6'109'0,"-19"6"-13"16,8-5-10-16,9 5-4 16,12 0-47-1,14 0-9-15,17 0-8 16,6 5-8-16,9 1-3 15,-9-2-3-15,10-2-1 16,-18 1 1-16,-6-9 0 16,-15 1 1-16,-2 4 0 15,-10 1 1-15,-6-3-2 16,-7 3-1-16,-6 0-1 15,0 4-1-15,-1 2 0 16,-10 2 1-16,-1 17 3 16,0-2 1-16,-8 19 1 15,-3 19 2 1,-12 11 0-1,6 6-2-15,5 4 0 16,-1 8-2-16,5-9-1 16,-3-5-1-16,1-8-3 15,12-15 1-15,-1-10-2 16,5-14-5-16,-2-5-7 15,2-10-12-15,0-14-15 16</inkml:trace>
  <inkml:trace contextRef="#ctx0" brushRef="#br0" timeOffset="8727">26140 11391 123 0,'-25'-42'94'16,"23"33"-9"-1,-2-4-5-15,-9 2-5 16,-16-6-37-16,0-3-5 16,-2 6-9-16,-8 7-5 15,0 0-2-15,-5 14-4 16,11 10-1-1,-10 1-1-15,8 1-1 16,12 9-3-16,2 4 0 16,13 10-2-16,8 3-1 15,14 3 0-15,9 3 0 16,16-4-1-16,17 1 0 15,0 3-2-15,2-3 1 16,0-1 2-16,-9-2-1 16,1-5 2-16,-7-4 0 15,-1-4 0-15,-3-1 0 16,-10 3-1-1,-12-1-1-15,-3 2-2 16,-6 1 1-16,-20 0-1 16,0 6 1-16,-9-7-2 15,2-5 0-15,-18-9 0 16,-2-8 0-1,-5-12 0-15,-5-11 0 16,3-4 1-16,1-8 1 16,8-8 0-16,1-1 1 15,16-4 2-15,-1-1 1 16,9 2 3-1,8 5-1-15,12-10 1 16,12 3 1-16,5-10-2 16,19-1 2-16,9-2-2 15,1-1 0-15,6-1 0 16,-8 1 0-16,-5-1-3 15,-9 3-1-15,-5 8-1 16,-11 7-2-16,-3 8-6 16,-9-3-10-16,-6 7-16 15,-12 13-23-15</inkml:trace>
  <inkml:trace contextRef="#ctx0" brushRef="#br0" timeOffset="19983">5149 11689 130 0,'-12'45'100'0,"12"-45"-14"16,0 0-4 0,8 17-5-16,0 9-36 15,13 11-12-15,4 17-3 16,14 10-6-16,3 0-7 15,7 4-3-15,-3-2-4 16,-1 0-3-16,1-6-2 16,-9-12-1-16,-8 9-3 15,0-16-3-15,-4-13-7 16,-9-7-9-16,-1-7-14 15</inkml:trace>
  <inkml:trace contextRef="#ctx0" brushRef="#br0" timeOffset="20414">5641 11631 116 0,'-41'22'90'16,"41"-21"-13"-16,0 1-6 15,-2 15-6 1,-4 11-34-16,-9 6-5 15,-7 17-3-15,-5 13-4 16,-6 10-4-16,-15 4-2 16,3-1-5-16,-1 1-2 15,1-5-4-15,5 1 0 16,7-17-1-16,0 2-1 15,2-9-2 1,2-21-2-16,15-1-7 16,-1 2-11-16,9-19-16 15</inkml:trace>
  <inkml:trace contextRef="#ctx0" brushRef="#br0" timeOffset="21576">5920 11025 88 0,'-12'14'85'16,"12"-14"-15"-1,0 0-7-15,0-3-5 16,0 0-33-16,14 0 0 15,1-5-3 1,8-1-2-16,8 1-1 16,6-1-4-16,4-1-5 15,5 1-3-15,-3 4-3 16,-4 5-2-16,-1 5-1 15,-7 6 0-15,-11 0 1 16,-3 6 2-16,-3 6 2 16,-24 6-1-16,-2 1 1 15,-11 6 0-15,-16 2-1 16,-3 3-3-1,-7-6-1-15,7-5 1 16,-7-2-1-16,14 6-1 16,-3-11 0-16,13-8 0 15,1-8 0-15,5-1 1 16,5-5 1-16,9-2 0 15,1-4 0-15,8 4 0 16,1-6 0-16,1 4-1 16,8-12-1-16,13-2 0 15,2 3 1-15,10 1-1 16,7-4 0-1,-5 10 0 1,9-3 0-16,1 0 0 16,-3 6 0-16,0 12 0 15,-7-2 0-15,-10 5 0 16,-6 5 0-16,2-4 1 15,-9-4 1-15,-12 7 3 16,-12-2 1-16,2 8 2 16,-15 3 0-16,-7-1 2 15,-12 0 1-15,1-7-2 16,-4 2 1-16,-5-1 0 15,3-10-1 1,-3 2-1-16,7-14-1 16,4 7-1-16,4 1-2 15,6-8-2-15,2 10 1 16,9-5-3-16,2 8-4 15,1-7-3-15,3 2-9 16,-2-6-11-16,1 3-20 16</inkml:trace>
  <inkml:trace contextRef="#ctx0" brushRef="#br0" timeOffset="23559">6797 12019 81 0,'-15'-10'88'0,"15"10"-14"16,0 0-5-16,7 0-2 15,1-4-28-15,6 1-3 16,3 6-3-16,8-3-2 15,4 0-5-15,4 1-3 16,12-2-5 0,3 1-4-16,16 1-3 15,2-1-2-15,4 0-4 16,19 5-2-16,-12-3-3 15,-3-2 0 1,-2-2-1-16,-14 0-1 16,-16-2-2-16,-7-2-4 15,-12 7-6-15,-5 1-8 16,-5 2-16-16</inkml:trace>
  <inkml:trace contextRef="#ctx0" brushRef="#br0" timeOffset="24039">7196 11706 99 0,'-4'-2'91'0,"4"2"-15"16,0 0-7-16,2 8-1 15,-2 7-35-15,2 9-3 16,2 19-2-1,-6 4-4-15,2 10-3 16,0 5-3-16,0 6-6 16,0 2-4-16,-4 4 0 15,2-5-2-15,2-1-1 16,0-6 1-16,0-13-1 15,0-4-2-15,0-9 1 16,0-8-2-16,0-2-1 16,0-3-4-16,0-15-5 15,0-3-6-15,0 0-12 16</inkml:trace>
  <inkml:trace contextRef="#ctx0" brushRef="#br0" timeOffset="25294">9949 11672 133 0,'4'-16'103'0,"-4"16"-9"15,3 0-8-15,1 6-7 16,12 10-38-16,7 24-11 16,4 22-8-16,6 8-9 15,2 10-3-15,8 9 0 16,3 1-5-16,4 0-2 15,-3-10-1-15,-14 4-1 16,2-6 0-16,0-18-1 16,-10-6 0-16,-2-13-3 15,-4-7-4 1,-3-17-7-16,-8-5-9 15,3-10-13-15</inkml:trace>
  <inkml:trace contextRef="#ctx0" brushRef="#br0" timeOffset="25647">10340 11605 99 0,'-21'73'90'0,"21"-62"-16"15,0 16-8-15,-2 32-4 16,0 14-33-16,0 9-5 16,-14 7-3-16,-1 12-1 15,-8-2-1-15,-6-3-3 16,-2-5-4-16,6-2-3 15,-4-10-4-15,7-16-2 16,5-7-3-16,2-15-5 16,9-24-7-16,2 1-12 15</inkml:trace>
  <inkml:trace contextRef="#ctx0" brushRef="#br0" timeOffset="26518">10526 11194 81 0,'-16'-33'80'15,"16"33"-13"-15,10-6-5 16,-4-6-5-16,13-1-31 15,3-2 0-15,22-4 1 16,-9 2-3-16,0 0-3 16,4 8-2-16,7 9-6 15,-11 3-6-15,2 9-4 16,-4 12-2-1,-8 4 0-15,-4 9-1 16,-9 6 2-16,-12 5 0 16,-10 3 2-16,-13 2 1 15,5-13 1-15,-9 15 0 16,-17-13-1-16,1-10 1 15,-7-2-1-15,7-10 0 16,8 1-1-16,0-17-1 16,6-3-1-16,8-12 1 15,6-12-3-15,9 1 0 16,8-9 2-1,0 0-1 1,7-4 1-16,7 4 2 16,7-2-2-16,18 2 2 15,-8 11 0-15,9-3 0 16,-3 15 0-16,4 8-1 15,-1 8 0-15,-3 4-1 16,4 8 2-16,-7 5 1 16,-5 9 1-16,-7-1 1 15,-5-7 1-15,0 0 1 16,-5-1 0-16,0-11-1 15,-5-6-3-15,-3-2-1 16,0 6-1 0,-4-7-8-1,-4 0-9-15,-2-10-17 16</inkml:trace>
  <inkml:trace contextRef="#ctx0" brushRef="#br0" timeOffset="28078">11219 12034 123 0,'-17'0'102'0,"17"0"-14"15,4 0-10-15,4 2-1 16,9-2-35-16,18 0-12 15,19-2-5-15,10-5-4 16,4-4-5-16,13 4-6 16,8 0-3-16,0 4-3 15,-5-4-3 1,-1 3-1-16,-6-2 0 15,-9-10 0-15,-8 8 0 16,-11 2-2-16,-5 1-1 16,-13-1-5-16,-13 0-4 15,3-5-11-15,2 2-13 16</inkml:trace>
  <inkml:trace contextRef="#ctx0" brushRef="#br0" timeOffset="28454">11897 11554 121 0,'4'35'96'15,"-4"-35"-15"-15,0 8-4 16,0 22-6-16,0 25-39 15,0 10-8-15,2 16-7 16,0 9-5-16,0 3-3 16,0-8-1-16,-2 2-1 15,0-2-2-15,0-10 1 16,2-9-3-1,4-5 0-15,-4-25-2 16,3-1-3-16,-8-1-7 16,8-7-10-16,-3-13-17 15</inkml:trace>
  <inkml:trace contextRef="#ctx0" brushRef="#br0" timeOffset="29198">15028 11551 130 0,'13'-4'102'15,"-13"4"-12"-15,0 10-7 16,0 2-5-16,2 21-36 16,0 15-11-16,8 9-4 15,11 18-7-15,4-1-4 16,12 13-5-1,2 0-3 1,3-10-3-16,-5-7-2 16,0-6-2-16,-2-2-1 15,-6-19 1-15,-8-9-5 16,-5-14-3-16,-3-3-9 15,-3-3-13-15,-4-11-18 16</inkml:trace>
  <inkml:trace contextRef="#ctx0" brushRef="#br0" timeOffset="29614">15392 11546 88 0,'-35'25'91'16,"35"-14"-12"-16,-6 9-11 15,-2 11-3-15,-5 20-29 16,-3 6-6-16,-11 16-3 16,-8 3-4-16,2 9-2 15,-13 2-5 1,-49 85 5-1,54-100-17-15,3-1-1 16,5-12-4-16,9-10-9 16,7 0-15-16</inkml:trace>
  <inkml:trace contextRef="#ctx0" brushRef="#br0" timeOffset="31953">16167 12009 140 0,'11'-10'96'0,"-13"11"-10"16,2-1-5-16,0 0-7 16,6 0-41-1,4 0-7-15,11 0-4 16,10 0-5-16,10 2-3 15,13-2-5-15,8 0-1 16,6 3-2-16,5-3-2 16,5 0-2-16,-1 1-1 15,-5-1-1-15,0 3-1 16,-16-6-3-1,-17 3-4-15,-8-4-3 0,-8 4-8 16,-4 3-11 0,-7 1-14-16</inkml:trace>
  <inkml:trace contextRef="#ctx0" brushRef="#br0" timeOffset="32414">16657 11552 105 0,'-2'47'91'0,"0"-47"-14"16,0 0-5-1,0 15-3-15,-2 12-35 16,-4 16-4 0,-1 8-6-16,5 13-4 15,-2 4-5-15,4 6-3 16,-2 2-4-16,2-3-3 15,0-6 0-15,2-1-3 16,0-4 2-16,0-3-1 16,0-9-2-16,0-3 1 15,0-6 1-15,0-7-2 16,0-3-1-16,4-3 0 15,-2-11-7-15,-2 0-8 16,-4 5-19 0</inkml:trace>
  <inkml:trace contextRef="#ctx0" brushRef="#br0" timeOffset="46065">21927 11360 142 0,'-17'14'113'15,"17"-16"-13"-15,0 4-11 16,0 4-6-16,0 14-37 15,-2 13-12 1,2 10-10 0,2 21-3-16,-2 9-4 15,0 9-3-15,0-2-4 16,0-4-4-16,0 2-2 15,4-11-1-15,-2-13-3 16,11-6-2-16,-11-9-4 16,2-16-5-16,-2-5-8 15,6-8-11-15,-8-13-16 16</inkml:trace>
  <inkml:trace contextRef="#ctx0" brushRef="#br0" timeOffset="46433">21482 11672 161 0,'39'13'108'16,"-39"-13"-14"-16,5-3-7 15,11 3-5-15,1 0-44 16,22 0-6-16,13 0-7 15,12-10-5 1,12-3-6-16,11-1-3 16,12 5-4-16,-6-2-4 15,-10 13-2-15,-11-10-1 16,-12 8 0-16,-14-6 0 15,-11 2-3-15,-12 0-4 16,-3 8-6-16,-5 0-12 16,-3-3-19-16</inkml:trace>
  <inkml:trace contextRef="#ctx0" brushRef="#br0" timeOffset="47269">23328 12625 84 0,'-29'19'89'0,"31"-22"-13"16,-2 1-9-1,11 4-6-15,1 5-28 16,13-16-5-16,12 7 0 16,6 2-2-16,15-7-1 15,17 0 0-15,14-2-2 16,20 3-4-16,30-3-3 15,16-7 0-15,39 5-4 16,19 2-4-16,29-2-2 16,18 0-2-16,3-1-3 15,6 6-1-15,12-8 0 16,-6 0 0-16,-19-3 0 15,-29 4 0 1,-32 2 0 0,-26-2-1-16,-28 8 1 15,-38-1 0-15,-28 1-3 16,-16 5-2-16,-15-2-4 15,-17 2-10-15,-13 2-12 16,-10-4-18-16</inkml:trace>
  <inkml:trace contextRef="#ctx0" brushRef="#br0" timeOffset="48181">24577 13160 128 0,'-19'3'104'15,"19"-3"-11"-15,0 0-8 16,0-5-8-16,4 10-36 15,9 7-9-15,9 9-7 16,1 13-7-16,6 11 0 16,8 17-1-16,3 6-3 15,5 25-3-15,-2-8-5 16,7-14-1-16,-7-4-2 15,3-3-2 1,-9-12-1 0,-2-7 0-16,-10-11-2 15,-12-4-6-15,1-13-5 16,-8 2-8-16,-2-13-14 15</inkml:trace>
  <inkml:trace contextRef="#ctx0" brushRef="#br0" timeOffset="48573">25087 13033 126 0,'0'-17'97'0,"0"17"-11"15,-2 0-7-15,2 6-6 16,-8 13-37-16,-9 13-9 15,-3 15-7-15,-9 8-4 16,-2 15-2 0,0 6-2-16,-11 9-2 15,1-4-2-15,0 17-2 16,2-13-2-16,-5-8-1 15,9 3-2-15,2-18-1 16,10-4 0 0,-2-9-1-16,5-12-1 15,7-14-4-15,7-1-3 16,4-13-8-16,2-9-14 15</inkml:trace>
  <inkml:trace contextRef="#ctx0" brushRef="#br0" timeOffset="49116">25466 13448 130 0,'16'5'98'16,"-16"-5"-10"-16,6 0-5 15,15 0-4 1,-2 0-36-16,8 0-9 16,12 0-6-16,4-5-8 15,3 10-4-15,-3 4-7 16,-2-1-3-16,-3-3-1 15,-9-1-1-15,0-1-3 16,-9-6 2 0,-1 3-3-16,-9 0 0 0,-2 0-9 15,-3 0-7 1,3-11-16-16</inkml:trace>
  <inkml:trace contextRef="#ctx0" brushRef="#br0" timeOffset="50013">26071 13189 130 0,'11'-14'102'16,"-11"14"-13"0,4-6-7-1,12-5-8-15,9-9-38 16,12 2-12-16,7-10-7 15,14 9-6-15,4 7-3 16,-4-4-3-16,-3 10 0 16,-7 6 1-16,-5 6-2 15,-5 10 1-15,-10 7 2 16,-13 6 2-16,-13 1 0 15,-8 2 0-15,-11 2-1 16,1 7 2-16,-19-7-2 16,-3-5-2-1,-7-1-1-15,-5-1-1 16,-1-7-1-16,7-9-1 15,5 1 0-15,8 0 1 16,8-5 0-16,5-1 1 16,3-6 0-16,7 5 2 15,6-10 0-15,6-1-2 16,-4-5 0-16,10 0-2 15,9-3-1 1,43-25 1 0,-19 27-2-16,1 6 0 15,3-1 1 1,9 4-1-16,-4 6 0 15,6 5 0-15,-7 1 0 16,-5 4-1-16,-5 7 1 16,-4 11 0-16,-6-3 1 15,-8-2 0-15,-6 4 2 16,-5 5 0-16,-12 3 1 15,-2-6 3-15,-15 9 0 16,-5-4-1-16,-20-16 2 16,-18 7 1-1,0-20 0-15,11 3 1 16,-5-6 1-16,4 1-1 15,-1 6 1-15,5-10-2 16,13 7-1-16,8-18-1 16,-4 23-2-16,17-25-1 15,0 25-2-15,5-20-1 16,3 9-1-16,4-3-3 15,0 0-9-15,0 0-11 16,0 0-21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  <inkml:channelProperty channel="T" name="resolution" value="1" units="1/dev"/>
        </inkml:channelProperties>
      </inkml:inkSource>
      <inkml:timestamp xml:id="ts0" timeString="2016-12-02T20:23:05.3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53 10324 108 0,'0'11'100'15,"0"-11"-10"-15,0 0-1 16,0 0-7-16,0 0-30 15,0 0-14-15,6 0-7 16,0-5-9-16,9-1-5 16,3 5-3-16,22-6 0 15,3 9-2-15,13-2-1 16,8-3-4-16,8 3-1 15,1-3-3 1,-1 9-1-16,-4-1-2 16,-8-1 0-16,-10-7 0 15,-15 8 0-15,-2 1-3 16,-14 3-4-16,-1 1-10 15,-7-12-17-15</inkml:trace>
  <inkml:trace contextRef="#ctx0" brushRef="#br0" timeOffset="745">5507 10017 121 0,'-25'8'97'0,"25"-8"-5"16,0 0-5-16,0 0-4 15,0 0-35-15,0 5-8 16,-2 18-10-1,-2 9-6-15,-4 1-8 16,4 15-3 0,-3 0-4-16,1 3-3 15,4 2-2-15,2-2-2 16,0-18-1-16,0-2 2 15,2-11-1-15,6-14 0 16,13 2 1-16,-2-13 1 16,6-12-1-16,-3 3-1 15,9-18 0-15,6 4 0 16,7-2-2-1,-1 7 1-15,5-2-1 16,-3 8-1-16,3 20 1 16,6 5 0-16,-5 9 0 15,-1 8 0-15,-7 9 2 16,-8 2 1-16,-8 19 2 15,-17 7 1-15,-14-10 3 16,-6-6 0-16,-15 2 2 16,-12-1-2-16,-15-10 0 15,-2-14-2-15,0-6-3 16,-2-9-2-1,5-13-3-15,3-1-5 16,-10-17-7 0,14 3-11-16,9 4-14 15,12-2-21-15</inkml:trace>
  <inkml:trace contextRef="#ctx0" brushRef="#br0" timeOffset="1240">5464 10023 78 0,'-11'2'91'15,"11"-2"-9"-15,6 0-4 16,-6 0 4-16,9 3-24 15,13-6 0-15,5 0-8 16,4-3-3-16,2 1-9 16,13 2-9-1,8 1-8-15,66-2 8 16,-58 10-22-1,-13-1-2-15,-3-1-2 16,-5-2 0-16,-6-2-3 16,-16 3 0-16,-3-2-4 15,-1 1-5-15,-7-2-7 16,-8 0-10-16,0 3-14 15</inkml:trace>
  <inkml:trace contextRef="#ctx0" brushRef="#br0" timeOffset="2136">8827 10340 135 0,'-6'-28'105'16,"12"28"-10"-16,4 0-6 15,7-5-5-15,12 5-39 16,4 0-11-16,12 3-9 16,-1 3-8-16,7 2-8 15,1-2-1 1,-4-2-5-16,-3-8-2 15,-10 4-2-15,-12 5-5 16,2-5-8-16,-7 3-11 16,-3-11-17-16</inkml:trace>
  <inkml:trace contextRef="#ctx0" brushRef="#br0" timeOffset="2928">9705 10017 137 0,'-12'8'193'15,"12"6"-109"-15,0 9-5 16,0 7-41-16,0 12-9 16,0-4-6-16,-2 9-10 15,2-7-1-15,0-7-2 16,0-4-2-16,-2-9 0 15,2-9 0-15,0-11 1 16,0-5-2-16,0-2-1 16,0-17-1-1,0-13-2-15,6-6 1 16,0-2-4-16,5 0 0 15,7 8 0-15,9 0 0 16,2 13 1-16,0 6-2 16,6 7 1-16,-4 14 1 15,2 16-1-15,-4 25 0 16,-4 15 0-16,-4 16 2 15,-15 5 1-15,0 10 0 16,-10-6 2 0,-9 6 2-16,-1-8 0 15,-11-6 0 1,-2-5-1-16,-2-13 0 15,-4-21-3-15,2-6-1 16,-2-22-1-16,6-12 0 16,3-8-1-16,-3-23-1 15,8 0 1-15,3-12-1 16,13 1 1-16,6-8-1 15,3 13 1-15,6-2 0 16,15 0 0-16,4 2 0 16,8 9 0-16,7 9 0 15,-5 6 0 1,44 16 3-1,-42 27 2-15,-5 13 1 16,-10 2 1-16,1 8 2 16,-2 7-1-16,-6 5-2 15,-2-12-2-15,-7-5-2 16,-4-8-1-16,0-11-1 15,1-6-3-15,-9-12-6 16,0-6-12 0,-4-15-14-16,4-4-25 15</inkml:trace>
  <inkml:trace contextRef="#ctx0" brushRef="#br0" timeOffset="3336">10601 9997 99 0,'6'3'99'16,"-6"-3"-11"-16,4 0-5 15,-4 0-1-15,2 0-30 16,0 6-6-16,2 10-6 16,-2 13-5-1,6 5-4-15,13 50 20 16,-25-17-30-1,4 4-3-15,0 8-5 16,4-3-2 0,-4 3-2-16,0-4-2 15,4-7-2-15,11-11-1 16,-13-10-1-16,8-1-1 15,-4-7 0-15,1-5-1 16,7-4-1 0,-14-12-2-16,8 4-23 15,-8-17-8 1,2-9-25-16</inkml:trace>
  <inkml:trace contextRef="#ctx0" brushRef="#br0" timeOffset="4778">13143 10168 157 0,'6'4'113'15,"-6"-4"-11"-15,0 0-11 16,2 0-3-1,7 2-42-15,9-2-12 16,9 0-9-16,6 9-5 16,17-3-5-16,10 2-3 15,8-3-3-15,13-5-4 16,-5 6-1-16,-14-6-3 15,-6 5 0-15,-19-5-1 16,-12 0-1-16,0 1-4 16,-7-1-9-16,-16 0-13 15,-4 0-27 1</inkml:trace>
  <inkml:trace contextRef="#ctx0" brushRef="#br0" timeOffset="5641">14328 10099 135 0,'4'-14'103'16,"-4"14"-10"-16,0 0-7 15,0-6-7-15,8-5-38 16,15-3-9-1,2 5-8-15,10-5-7 16,4 6-3-16,4 7-1 16,-3 4-3-16,7 6-4 15,-3 10-1-15,-3 6 1 16,-12 9-2-16,-25 5 2 15,-2 10 0-15,-12-1 2 16,-11-4-1-16,-14-2 0 16,0 4-1-16,-13-6 0 15,1-10-3 1,7-7 1-16,3-18-2 15,6-5 1-15,9 4 0 16,3 3 1-16,7-4-1 16,-5-3 0-16,11-10-1 15,4 7-1-15,10-3-1 16,13-6 1-16,1-1-1 15,11 9 0-15,9 1 0 16,7-2-1-16,-1 6 1 16,6 3 0-16,-5 5-1 15,1 6 1 1,45 38 0-1,-52-24-1 1,-14 10 2-16,-10 9 3 16,-7 0 1-16,-7-9 5 15,-14 3 3-15,-13-6 2 16,-7-5 2-16,-17-8-1 15,-1-4-3-15,-9-13 0 16,0-5-4-16,6-2-1 16,1-2 0-16,9 0-3 15,9 3-1 1,-12-16 2-1,29 16-5-15,-1 2-4 16,9-4-5-16,0 2-9 16,4 0-13-16,2-6-19 15,0 6-26-15</inkml:trace>
  <inkml:trace contextRef="#ctx0" brushRef="#br0" timeOffset="7064">17674 9904 110 0,'-6'20'122'16,"6"-20"-13"-16,-4 0-7 16,4 0-10-16,0 3-25 15,0 14-22 1,0 22-15-16,0 0-9 15,0 9-5-15,0-3-6 16,-2 6-4-16,2-9-2 16,0-9-1-16,0 1 0 15,0-11 0-15,0-3 1 16,0-9 2-16,4 0 0 15,6-4 1-15,5-3-1 16,12-4 0-16,16 0 0 16,11 1-3-1,20-1 1-15,3-1-3 16,4-9 1-1,-5 9-2-15,-6-1 0 16,-12-6 0-16,-6 7-2 16,-15 1 0-16,-6-5-4 15,-4 4-4-15,-15 1-8 16,1-2-6-16,-9-1-13 15,-4-5-18-15</inkml:trace>
  <inkml:trace contextRef="#ctx0" brushRef="#br0" timeOffset="7508">18379 9841 163 0,'-8'-16'117'0,"8"16"-14"15,0 5-8-15,0 12-8 16,0 9-43-16,0 17-10 15,0 15-12 1,0 21-3-16,0 8-2 16,0 17-3-1,0-8-2-15,0 0-2 16,0-9-2-16,0-4-1 15,0-4-2-15,-2-18 0 16,2-18-1-16,0-9-1 16,0-12-1-16,0-5-1 15,0 0 0-15,0-6-1 16,0-5 0-16,0-1 0 15,0-3-4-15,0 2-4 16,0-4-10 0,0 0-14-16,0-11-26 15</inkml:trace>
  <inkml:trace contextRef="#ctx0" brushRef="#br0" timeOffset="8352">21017 10396 102 0,'10'-10'108'16,"-10"10"-18"-16,0 0-4 15,5 3-4 1,11-3-25-16,17 0-21 16,25 0-6-1,14 0-6-15,11-4-10 16,2-1-6-16,0 14-4 15,-5-2-6-15,-14-4-3 16,13 0-18 0,-54-6-3-16,-5 0-19 15</inkml:trace>
  <inkml:trace contextRef="#ctx0" brushRef="#br0" timeOffset="9184">22295 10132 133 0,'0'22'97'0,"-5"-13"-11"16,-7 6-12-16,8-1-4 15,-4 17-42-15,-1-4-9 16,1-5-4-16,-11-5-3 15,7 0-1-15,2-8 3 16,1-9-1-16,12-5-1 16,-3-7-2-16,6-4-2 15,2-7 0 1,21-9-2-16,-2-4 1 15,10 5-1-15,-2 5-1 16,2 8 0-16,5 3-1 16,-3 20 0-16,-2 13-2 15,-8 15 1-15,-2 18 1 16,0 8-1-16,-13 18 0 15,-5 4 1-15,-5 1 0 16,-8-7 0-16,-9-7 1 16,-9 0-1-16,-3-9 0 15,-4-8 0 1,-6-11-1-16,-1-12 0 15,-3-9-2 1,4-10 0-16,-2-3-1 16,16-15 1-16,-4-2-1 15,3-7 0-15,13-6 0 16,1-3 0-16,8-12-1 15,10 0 2-15,7-4-1 16,10-5 0-16,10-2 0 16,0 5 1-16,9 12-2 15,-5 7 2-15,0 3-1 16,1 13 0-1,-3 14 0-15,-4-3 0 16,0 13 0-16,0 16 2 16,1-7 2-16,-3 8 0 15,-2 1 1-15,-6-1 0 16,3 2 0-16,-7-2-1 15,-4-3-1-15,-3-8 0 16,1-3 0-16,-9-1-1 16,0-3-1-16,-2-6 0 15,0-6 0-15,-8 2-5 16,4-1-9-1,-10-7-13 1,2 5-21-16</inkml:trace>
  <inkml:trace contextRef="#ctx0" brushRef="#br0" timeOffset="10640">25552 9822 97 0,'17'-13'99'16,"-17"13"-11"0,0 0 0-16,0 2-5 15,-4 17-30-15,-9 7-10 16,3 8-10-16,-11 0-9 15,7 2-7-15,4-5-5 16,1-9-1-16,-1-4-2 16,10-4 0-16,-2-6 1 15,0-8-2-15,2-6 1 16,4-10-1-16,2 2-1 15,11-12-1 1,12 1-1-16,6-4 0 16,0-4-3-1,13 4-1-15,-1 4 0 16,-1 8 0-16,-1 7 0 15,1 6-1-15,-3 15 0 16,-2 9 0-16,-6 9 1 16,-2 7 1-16,-10 12 1 15,-8 8 0-15,-5 12 0 16,-10-4 2-16,-6-1-1 15,-4 10 1-15,-11-9-2 16,-4 4 2 0,-6-26-2-16,-6 4-1 15,8-16 0-15,-8-13-1 16,-3 0 1-16,9-8-1 15,7-7 0-15,-5-4 0 16,12-9-1-16,-6-7 0 16,13-10 0-16,2 4 0 15,8-10 0-15,6-4 0 16,6-3 0-16,15 2 0 15,0 2 0 1,4 2 0 0,10-1 0-16,3 6 0 15,5 7 0-15,3 5 0 16,-2 10 0-16,4 8 0 15,-1 8 1-15,-3 2 2 16,2 14 1-16,-3 7 2 16,-1 11 2-16,-11 6 1 15,-2-2 1-15,4 1-3 16,-10-7 1-16,-8-6-2 15,-2 6-1-15,-3-29-2 16,1 11-5 0,-9-17-6-16,-6-10-10 15,0-4-15-15,-2 9-15 16,-4-17-26-16</inkml:trace>
  <inkml:trace contextRef="#ctx0" brushRef="#br0" timeOffset="12039">3591 10106 91 0,'0'-7'88'0,"0"7"-13"16,0 0-11-16,0 0-3 15,0 0-34-15,0 2-3 16,0 12 1-16,2 15 0 15,2 10 0-15,0 17 1 16,-2 23-4-16,0 28-5 16,2 8-4-1,-4 10-6-15,11 9-1 16,-7 1-3-16,0 10 0 15,-4-1-1-15,0 5 2 16,-2-15 0-16,0-1 1 16,2-15 0-16,0-17-2 15,0-10 0-15,-2-12-2 16,0-12-1-16,-5-13 0 15,1-7-1 1,2-2 0-16,0-7-2 16,4-4-3-16,0-7-5 15,0-6-8 1,0-10-13-16</inkml:trace>
  <inkml:trace contextRef="#ctx0" brushRef="#br0" timeOffset="13823">1433 10402 78 0,'-11'-17'155'15,"11"17"-94"-15,0 0-1 16,15 11-32-16,1-5 1 15,15-3-3-15,4-3 0 16,3 0-1-16,13 0-3 16,9-6-5-16,-2 3-5 15,21-8-3-15,-1 8-4 16,3-4-1-16,-21 1-3 15,-6 0-1-15,-11 6 0 16,-18-2-3 0,-3 2-4-16,-1-3-12 15</inkml:trace>
  <inkml:trace contextRef="#ctx0" brushRef="#br0" timeOffset="14455">2526 10039 84 0,'-23'31'89'16,"23"-31"-15"-16,0 2-7 15,0 13-4-15,0 13-33 16,-2 18-8-16,0 2-3 15,-8 4-6-15,4-7-3 16,-1-5 0 0,-3-4-3-16,0-4-1 15,2-15-2-15,8 2-1 16,0-1 0-16,2-7 1 15,6-1 4-15,13-4 3 16,14 3 2-16,0-7 1 16,6-7 1-16,9-6-1 15,4 6-2-15,12-12-5 16,4 3-1-16,-8 1-3 15,2 5-4-15,-8 0-1 16,-11 2-4 0,-9 3-4-16,-5 0-8 15,-11-2-13-15</inkml:trace>
  <inkml:trace contextRef="#ctx0" brushRef="#br0" timeOffset="14905">3080 9744 102 0,'-2'17'88'15,"2"-17"-12"-15,8 11-7 16,-8 9 0-1,7 18-36-15,-1 14-2 16,-8 15-3-16,6 14-3 16,-4 12-5-16,0 11-3 15,0 7-6-15,-6-8-3 16,6 8-2-1,0-9-3-15,-2-13-1 16,2-4-4-16,0-10-6 16,0-17-10-16</inkml:trace>
  <inkml:trace contextRef="#ctx0" brushRef="#br0" timeOffset="28943">5610 11575 84 0,'17'0'85'0,"-17"0"-16"15,0 0-3-15,0 0-6 16,0 0-29-16,0 0-4 15,0 0 1-15,4 0-2 16,-2 7-3 0,6 3-2-16,5 31 11 15,-9-2-20 1,8 5-1-16,-8 15-1 15,7 5-1-15,5 6-2 16,-5 7 0-16,-3 4-2 16,2-4-1-16,3-2-2 15,-3 1 0-15,-2 1-1 16,1-18 1-16,-1 8-2 15,2-5 1 1,-6-25 0-16,5-3-1 16,-5-12 0-1,0 1 0-15,-2-10 0 16,2-3 0-16,0-2-1 15,-4-5 2-15,2-1-2 16,-2-2 2-16,-2 0-2 16,2 9 1-16,0-20 1 15,-2 11 0-15,2 0 1 16,0 0 0-16,-4 0 1 15,0 3 1-15,-2-6-1 16,1 6 0-16,-3-3 0 16,-4-3-2-16,1 0 0 15,3 6 0 1,0-6-1-16,2-9 0 15,-3 1 0-15,-7 20 0 16,1-20-1-16,-3-1 1 16,3-4 0-16,-3 9 0 15,-13-9 0-15,6-6 1 16,-2 2-1-1,-31-12 0 1,17-1 1 0,16 19 0-16,6 10-1 15,5-4 3 1,-7-12 1-1,13 17-1-15,0-2 1 16,-1 7 1-16,14-2 0 16,-5 0 0-16,-2 0-2 15,2 0 0-15,0 0 0 16,0 0-2-16,0 0-1 15,2 0 0-15,2 0 0 16,10 0 0-16,-1 7 1 16,-1 1 0-16,-6 0 0 15,2 1 0 1,5-4 2-16,5 4-1 15,-1-3 0-15,-2 8 1 16,3-5 0-16,3 7-2 16,-3 10 1-16,7-9-2 15,0 16 1-15,-2-10 0 16,-3 5-1-16,-1-6 1 15,6-5-1 1,-5 6 0-16,-1-1 0 16,-4-4 0-16,-1-2 0 15,3 1 0 1,-5-6 0-16,7 7 0 15,-15-13 0 1,4-3 1-16,-4 2 1 16,-2-1 0-16,2-4 1 15,-4-4 1-15,-4 8 0 16,8-3 0-16,-4 0-1 15,0 0 0-15,0 0-1 16,0 0 0-16,2 0-1 16,3-4-1-16,-3-12 0 15,8-4 1 1,4 0-1-16,1-8 0 15,-5-3 0-15,5 8 0 16,7-13 0-16,1-1 0 16,4-5 0-16,-2 6 0 15,12-7 0-15,-4 6 0 16,-2-1 0-16,6 7 1 15,-2 5-1 1,-10 3 0-16,-2 4 0 16,-6 1-1-16,-3 5 1 15,0 5-1 1,-3 1 1-16,-7-3 0 15,-2 4 0-15,8 5-1 16,-5 4-2-16,-12-3-9 16,1 0-13-16,0 0-24 15</inkml:trace>
  <inkml:trace contextRef="#ctx0" brushRef="#br0" timeOffset="32471">3851 14913 113 0,'-10'3'115'16,"10"-7"-14"-16,0 4-12 15,0 0-8-15,4 0-29 16,10 0-24-16,5 0-6 15,18 0-7-15,9 0-2 16,5-2 0-16,7-1 0 16,4 8-3-1,7-16-2-15,1-1 0 16,10-1-1-16,-5 1-3 15,-11 9-1-15,-6 1 0 16,-15 4-1-16,-4-9-2 16,-10 3-4-16,-4 4-8 15,-10-11-14-15,-9 26-24 16</inkml:trace>
  <inkml:trace contextRef="#ctx0" brushRef="#br0" timeOffset="33367">5362 14619 130 0,'13'11'102'15,"-13"-11"-9"-15,0 0-8 16,0 0-6-16,0 0-40 16,0 0-11-16,0 11-8 15,-9 26-7-15,9 12-5 16,0 2 0-16,0-2-1 15,0-6-2-15,0 0-1 16,0-5 0-16,0-7 0 16,2-5 0-16,1-9 1 15,-1 3 0 1,0-3-1-16,10-11-1 15,-8 1-1-15,9-3 0 16,-5-5 0-16,13-2 1 16,-3-11 0-16,-1 1-1 15,5-4 2-15,3 0-2 16,-4 5-1-16,4-12 0 15,2 4-1-15,2 5 0 16,-1 18 0-16,6-14 0 16,3 6 0-16,-4 10 0 15,0-10 0 1,0 10 0-1,6 17 1-15,1-1 2 16,-12 9-1-16,8 7 2 16,-10 7 0-16,-3 7 1 15,-14 1 2-15,-7 1 0 16,-11 5 1-16,-13-3 0 15,-9-5 3-15,-15-2 0 16,-12-12-1-16,-4-5 0 16,2-8-4-16,-2-3-2 15,-2-17-4-15,15 0-5 16,-9-12-5-1,10 0-8-15,-2-11-10 16,3 1-18-16</inkml:trace>
  <inkml:trace contextRef="#ctx0" brushRef="#br0" timeOffset="33983">5348 14665 128 0,'-17'17'104'15,"19"-17"-10"-15,13-6-3 16,10 0-6-16,-3 3-34 15,13-11-11-15,15-5-7 16,4 4-10-16,10 2-7 16,-2 4-4-16,4 4-5 15,-2 5-4-15,-4 5-3 16,-4 0-4-16,2 12-10 15,-6-9-9-15,1-4-27 16</inkml:trace>
  <inkml:trace contextRef="#ctx0" brushRef="#br0" timeOffset="49998">9548 11861 110 0,'-8'-10'95'15,"8"15"-16"-15,0 0-3 16,0 12-4-16,-16 23-32 16,1 5-7-16,-1 8-7 15,-5-1-4-15,-6-5-7 16,6-5-4-1,7-19-2-15,1-4-1 16,7-24-2-16,8-11 0 16,-2-11-3-16,9-11 0 15,3-8-3-15,0-5 0 16,7 1 0-16,10-7 0 15,4 4 0-15,6 6 1 16,7 15-2-16,-5 15 2 16,7 14-1-16,-7 17 1 15,4 31 2-15,-7 24 1 16,-5 23 0-16,-13 18 0 15,-5 20 2 1,-11 16-2-16,-12-11-1 16,-3-14 1-1,-9-11 0-15,-15-20 0 16,2-27 0-16,-15-25-1 15,2-21-2-15,-9-25-2 16,7-15-2-16,9-22-1 16,6-20 0-16,4-18-1 15,14 3 4-15,9 2-2 16,19 5 3-16,1 10 0 15,17 10 0 1,12 8 0-16,11 16 4 16,14 13 1-16,1 19 1 15,-3 24 2-15,-2 22 2 16,-4 13-1-16,-11 13 0 15,-7 7-3-15,-7-9 1 16,-10-2-3-16,-3-4-1 16,-7-19-2-16,-5-16-5 15,-6-13-9-15,-6-11-13 16,2-22-22-16</inkml:trace>
  <inkml:trace contextRef="#ctx0" brushRef="#br0" timeOffset="50422">10340 11946 194 0,'-14'0'119'0,"5"3"-18"15,-1 14-9-15,-2 13-8 16,-9 19-50-16,4 10-15 16,3 8-6-16,4 7-5 15,3 4-3-15,7 7-1 16,7-4 0-1,11-4-1-15,17-16 0 16,5-10 1-16,17-6 0 16,12-24-1-16,11-11-1 15,158-110 2 1,-172 42-3-1,23-102 15 1,-70 68-5-16,-13-1 4 16,-23-3 1-1,-18 14-1-15,-8 20-6 16,-19 9-4-1,-21 19-8-15,2 22-13 16,-7 3-16-16,1 15-21 16</inkml:trace>
  <inkml:trace contextRef="#ctx0" brushRef="#br0" timeOffset="53926">7597 11498 121 0,'4'26'97'0,"-4"-26"-13"16,2-1-6 0,-2-7-4-16,10-1-36 15,13-2-9-15,4 3-6 16,8 0-4-16,9-4-5 15,7-5-3-15,3 3-3 16,4 3-2-16,8 2-3 16,2-5 0-1,3 4-3-15,-14 3-1 16,-13 0-4-16,-7 4-4 15,-16 6-7-15,-1-6-10 16,-5-4-15-16</inkml:trace>
  <inkml:trace contextRef="#ctx0" brushRef="#br0" timeOffset="54373">7895 11174 113 0,'0'3'88'15,"0"-3"-15"-15,0 6-6 16,4 17 0-16,0 24-38 15,12 6-4-15,-1 21-1 16,1-6-5 0,-1 14-5-16,-3-15-5 15,5-2-4-15,-9-9-4 16,2-11-8-16,-5-11-14 15</inkml:trace>
  <inkml:trace contextRef="#ctx0" brushRef="#br0" timeOffset="58226">9503 14650 140 0,'-23'0'100'15,"19"0"-8"-15,10 0-4 16,13 4-6-16,14-4-39 15,4 0-9-15,17 0-5 16,4 7-12 0,10-7-5-16,-4 3-5 15,6-6-2-15,1 3-5 16,-5 0-2-16,-10-2-6 15,-19-4-3-15,-10 7-7 16,-1-2-14-16</inkml:trace>
  <inkml:trace contextRef="#ctx0" brushRef="#br0" timeOffset="58637">10793 14394 113 0,'-17'20'115'16,"19"-17"-12"0,0 8-8-16,0 22-7 15,3 26-30-15,1 12-18 16,-4 22-12-16,8 19-8 15,-6 2-7-15,3 1-3 16,1-8-3-16,-6-6-6 16,4-18-7-16,2-10-12 15,-6-9-21-15</inkml:trace>
  <inkml:trace contextRef="#ctx0" brushRef="#br0" timeOffset="67942">14106 12019 75 0,'9'-6'86'0,"-9"6"-14"16,0 0-3-16,0 0-2 16,0 0-28-16,0 0-1 15,0 0-4-15,0 3-1 16,0 17-6-16,-4 22-3 15,2 4-6-15,2 4-6 16,0 10-4-16,-11-9-3 16,9 1-2-16,-4-9 0 15,2-3 0-15,0-7 0 16,0-10-1-1,1-7 1-15,6-16 2 16,9 1 0-16,2 1 1 16,13-4 2-16,8 1 0 15,13-13 0-15,6 1 0 16,6 1-1-1,12-4-2-15,11 2-2 16,6 0-1-16,-9 7-1 16,-14 2-1-16,-8 2-1 15,-10 3 0-15,-19-5-1 16,2 2-4-1,-6 3-6-15,-11-6-6 16,3-2-13-16,-9-1-20 16</inkml:trace>
  <inkml:trace contextRef="#ctx0" brushRef="#br0" timeOffset="68452">14725 11800 105 0,'2'5'91'0,"-2"-5"-13"16,0 0-5-16,0 1-2 15,0-1-34-15,0 10 0 16,0-1-6-16,2 14-3 16,-2 2-3-16,0 11 0 15,6 4-6-15,2 7-3 16,-6 8 1-16,4 7-2 15,3 5-2-15,-3 11-2 16,10-4-2 0,-3 7-2-16,-1-2-1 15,3-16-2-15,-9 2 1 16,2-15-1-16,0-4 2 15,-16-5-1-15,8-12-1 16,-6 7-1-16,6-8-1 16,0-5-1-16,0-4-4 15,0-5-6-15,-2-7-11 16,2 4-15-1</inkml:trace>
  <inkml:trace contextRef="#ctx0" brushRef="#br0" timeOffset="70301">12949 11461 84 0,'0'-30'89'15,"0"30"-11"-15,0 0-8 16,0 0-1 0,0 0-30-16,0 0-3 15,0 0-4-15,0 2-5 16,4 15-3-16,2 22-7 15,-2 7-2-15,-2 5-3 16,0 2-2-16,3 4-4 16,-7 1-2-16,6-6-1 15,-4-4-1-15,0-7-2 16,6 21-2-1,0-42-4-15,-2-3-3 16,-2-2-7 0,2-8-9-16,-2-6-15 15</inkml:trace>
  <inkml:trace contextRef="#ctx0" brushRef="#br0" timeOffset="70639">12680 11716 116 0,'13'61'96'16,"-13"-61"-13"0,2 0-3-16,12 6-2 15,11 2-35-15,8-11-8 16,10 3-6-16,5-8-7 15,8-1-9-15,2-10-6 16,4 8-2-16,-2 10-4 16,-15-4-3-16,-6 5-6 15,-8-1-10-15,-6 2-22 16</inkml:trace>
  <inkml:trace contextRef="#ctx0" brushRef="#br0" timeOffset="73704">14623 14391 97 0,'13'-2'88'16,"-13"2"-13"-16,0-1-3 16,0 1 1-1,0 0-31 1,2 0-1-16,-2 0-5 15,0 1-4-15,0 12-5 16,0 10-8-16,0 11-6 16,0 5-3-16,0 15-1 15,0 17-3-15,0-1 1 16,6 11 0-16,-6-2-1 15,4 9-2-15,6-4 0 16,-8 0 0-16,5-10 0 16,-1-1-1-16,-2-14 0 15,6 31 4 1,-3-64-2-1,3 1-1-15,-10-10 0 16,0-2 2-16,4-12-3 16,2 2 1-16,-6-5 0 15,4 1-1-15,-6 3-1 16,2-3-2-16,0-1-6 15,-2-1-11-15,-4-9-23 16</inkml:trace>
  <inkml:trace contextRef="#ctx0" brushRef="#br0" timeOffset="79028">17015 12188 91 0,'14'6'88'15,"-14"-6"-9"-15,3 0-6 16,-1-2 0-16,2 4-30 16,4-2-3-16,9 5-3 15,5 1-8-15,5 0-5 16,17-1-5-16,5-5-5 15,13-3-2-15,4 1-3 16,0 2-2 0,9 2-3-16,-1 4-2 15,-1-2-2-15,-20 6 0 16,-5-2 0-16,-15-4-1 15,-6 2-1-15,-6 2-4 16,-9-5-5-16,-2-1-13 16,-6-1-19-16</inkml:trace>
  <inkml:trace contextRef="#ctx0" brushRef="#br0" timeOffset="79619">18301 12023 91 0,'-33'16'96'16,"33"-16"-20"-1,0 11-4 1,-2 18-3-16,2 16-34 0,0 3-8 15,0 3-2 1,-2 2-6-16,2 5-3 16,0-12-3-16,0-7-1 15,0-7-2-15,0-15 1 16,0-6 2-16,4 9 2 15,2-9-1-15,10 0 1 16,11-11-4-16,11 0 0 16,9 0-4-16,7 0-2 15,4-6-3 1,10-5 1-16,-2 2-3 15,0 6 0-15,-2-4 0 16,5 9-3-16,-12 9-2 16,-19-11-3-16,-14 6-3 15,3-1-5-15,0-8-4 16,-21 1-8-16,3 2-11 15</inkml:trace>
  <inkml:trace contextRef="#ctx0" brushRef="#br0" timeOffset="80021">18760 11827 97 0,'-11'10'88'0,"11"-10"-12"15,0 0-3-15,-2 19-2 16,2 15-31-16,0 14-3 16,0 20-4-16,4 24-6 15,-4 15-1 1,7 3-7-16,7 0-4 15,5 127 6 1,-11-128-15-16,-2-13-1 16,-6-16-1-16,0-14-1 15,6-14-1-15,-1-14-2 16,-5-9-1-1,4-10-8-15,-4 1-12 16,-2-13-20-16</inkml:trace>
  <inkml:trace contextRef="#ctx0" brushRef="#br0" timeOffset="83995">18503 14516 88 0,'4'-24'89'16,"-6"24"-11"-16,2 0-6 16,0 0-2-16,0 0-33 15,-4 0-2-15,2-7-4 16,-4 4-6-1,2 3-5-15,0 5-4 16,-2 1-2-16,-5 0-5 16,-1 11 0-16,-5 10-1 15,-3 5-1-15,-1-1 1 16,2 7-2-16,-3-3 0 15,5 13-2-15,1-1 0 16,-1 4 0-16,9 3 0 16,-5 1 0-1,3-4 0-15,4-2-1 16,2 2-2-16,4-4 1 15,4-1 0-15,0-1 0 16,10-1 1-16,5-8 0 16,0-2 1-16,3-5 0 15,5-6-1-15,4-1-2 16,2-5 2-16,4-4-3 15,1-13 1-15,7 0 0 16,-6-7-1-16,9-5 0 16,-7-2 0-1,-3-2 0-15,3-8-1 16,-6-3 1-1,2 1 0-15,-6-2 0 16,4-1 0-16,3-2 0 16,-14 4 0-16,3 2 0 15,4-13 0-15,-6 4 0 16,-6-2 0-16,8 6 0 15,-7-2 0-15,-9-7 0 16,-3-3 1-16,2 2-1 16,-10 0 0-16,-4-2 0 15,6 3 1 1,-2 5 0-16,0 3 1 15,-4-2 0-15,-4-1 0 16,4 9-1-16,-17 4 1 16,4-3 0-16,1 1-1 15,-3 5 1-15,7-3-1 16,-15 0 1-16,-2 4 0 15,15 3 0-15,-11-3-2 16,2 6 1-16,-6 3 1 16,4 2-2-16,-4-2 2 15,7 7-1 1,-7-4 0-1,6 2 1-15,-6 0 0 16,0 9 0-16,-4-3-2 16,6 3 2-16,0 2-1 15,0 3-1-15,0 1 1 16,-1-2 0-16,1 7 0 15,2 7 1 1,-29 28-1-16,33-17 0 16,-5 4-1-16,5 11 1 15,4-2 0 1,1 4 0-16,-3 49-1 15,17-53 0 1,8-3 0-16,-4 0 1 16,-2-1-1-16,9 0 0 15,3 0-1-15,0-7-1 16,3-3-5-16,-5 3-7 15,3-7-10-15,1-5-21 16</inkml:trace>
  <inkml:trace contextRef="#ctx0" brushRef="#br0" timeOffset="91267">22476 12138 81 0,'0'0'82'15,"-2"0"-15"-15,0 0-4 16,2 0-2-1,-8 0-35-15,0 0 2 16,0 3 2-16,-11-3-1 16,-10 6 0-16,6 8-3 15,5 10-3-15,-15-3-2 16,0 9-7-16,-1 2-2 15,-1 3-3-15,2 5-2 16,0 6 1-16,8-5-1 16,7 4-1-1,5 14-1-15,11-1 0 16,8-9-1-16,5 3 2 15,-1-1-2-15,13-7 0 16,8-10-1-16,4-6 1 16,-2 1 0-16,8-2-3 15,3-6 1-15,-3-8-1 16,7-10-1-16,-1 0 0 15,-1-8 0-15,-3-1 0 16,3-6 0-16,-5 1 0 16,0-9 0-1,-3 6 0 1,-5-14 0-16,-2 9 0 15,-9-7 0-15,3 3 0 16,-4-13 0-16,-5-3 0 16,1 7 0-16,-5-12 0 15,-5 5 0-15,-3 7 0 16,-2-5 0-16,-8 3 0 15,6 6 0-15,-13-2 0 16,3 5 0-16,-3-1 0 16,-5 0 0-16,1 2 0 15,-3 0 0 1,3 5 1-16,0-4-1 15,-1 7 1-15,-1 2 1 16,-3-1-2-16,1 2 0 16,0-1 2-16,-6 5-1 15,5 4 0-15,-7-2 0 16,2-1 0-16,4 6-1 15,-2 1 0-15,2 2 0 16,-3-2 0-16,5 4 0 16,2 6 0-16,-5-3 0 31,-5 5 0-31,12 0 1 15,-2-3-1-15,7 3-3 16,-4 3-4-16,7-8-10 16,-1 0-19-16</inkml:trace>
  <inkml:trace contextRef="#ctx0" brushRef="#br0" timeOffset="93099">21075 11771 102 0,'21'9'90'16,"-23"-9"-15"-1,2 0-7-15,0 0-2 16,0 0-36-16,0 0-6 16,0 0-6-16,0 0-1 15,-3 3-3-15,3 5 0 16,0 1-2-16,0 8-2 15,0 5 1-15,0 0-4 16,0 7-4-16,3 1-1 16,-3-1-2-16,2 8 1 15,2-4-1-15,4-1 0 16,-6 1 2-16,2-2 0 15,0-2-1 1,-2-2 0-16,-6-9 1 16,4-1-2-16,-2 0-4 15,2-1-7 1,0-8-11-16,-2-4-13 15</inkml:trace>
  <inkml:trace contextRef="#ctx0" brushRef="#br0" timeOffset="93499">20864 12098 102 0,'10'-11'85'0,"-10"11"-14"16,0 0-6-16,0 0-1 16,5 0-34-16,-1 0-2 15,8 0-3 1,13 0 2-16,0-3-4 15,2-2-6-15,8-1-3 16,0 3-6-16,0 1-4 16,2 4-5-16,0-2-1 15,-10 5-7 1,-8-5-6-16,4 3-6 15,4-2-8-15</inkml:trace>
  <inkml:trace contextRef="#ctx0" brushRef="#br0" timeOffset="95148">21637 14741 91 0,'-25'5'92'0,"25"-5"-21"15,0 0-7-15,0 0-5 16,0 0-32-1,7 3-4-15,9-11 1 16,5 8 2-16,2-6 3 16,1 5-1-16,12-9-2 15,110-15 22 16,-86 10-40-31,-2 9-4 16,4-2-2-16,-16-1-2 16,1 9 0-16,-6-3-1 15,-12 4 1-15,-10-2-2 16,-2 2-2-16,-13-2-6 15,-2 1-10-15,6-10-16 16</inkml:trace>
  <inkml:trace contextRef="#ctx0" brushRef="#br0" timeOffset="96059">22694 14258 102 0,'-19'6'110'15,"19"-2"-14"-15,0 7-8 16,-2 6-9-16,2 3-29 15,0 8-20-15,-2 5-11 16,2-5-7-16,0-3-4 16,-4-1 0-16,4-6 2 15,0-5 1-15,-2-6 0 16,-3-7-2-1,-1-10 1-15,2-7-3 16,2-29-1 0,2 21-4-16,0-6-2 15,10-8 0-15,9 5 0 16,-5 2 0-16,5-4 0 15,2-1 0-15,6 7 0 16,-5 5-1-16,5 5 1 16,4 11 1-16,0 9-1 15,6 6 1-15,-1 11 2 16,5 6 1-16,-10 13 0 15,0 9-1 1,-6 12 1 0,4 13 0-16,-11 6-2 15,-5-1 0-15,-1 21 0 16,-14-8 0-16,0-3 0 15,-2-1 0-15,-21-13 1 16,0 1-1-16,-8-7-1 16,-4-9 1-16,4-8-2 15,-8-10 0 1,1-10 0-16,-47-14 1 15,50-20-2-15,4-16 1 16,0-2 0 0,8-12-1-16,3-4 1 15,9-8 0-15,11 1 0 16,10-7 0-16,9 0 0 15,4 6-1-15,14 9 1 16,10 3-1-16,9 2 2 16,6 15 1-16,4 13 0 15,-2 9 3-15,-4 2 2 16,0 29 3-16,0 0 0 15,-11 6-2 1,-8 7 1-16,3 4-2 16,-26-1-2-1,13 47 4 1,-20-56-5-16,-1-9-1 15,-4-4-1-15,-4-6-1 16,4 3-3-16,-10-8-6 16,-2-6-4-16,8-7-9 15,-2 2-9-15,-11-4-14 16,-5-4-18-16</inkml:trace>
  <inkml:trace contextRef="#ctx0" brushRef="#br0" timeOffset="100880">26675 12019 84 0,'10'0'89'16,"-10"0"-18"-16,0 0-2 15,0 0-6-15,0 0-33 16,0-6-6-16,-8-15-2 15,2 0-6-15,-13 2-3 16,-10-1-1-16,0 1-2 16,0 2 0-1,7 0 0-15,-20 6 0 16,-1 5 0-16,6 2 2 15,-11 0-4-15,15 11 0 16,-14 0-3-16,9 0 2 16,9 2-4-1,5-4 0-15,7 4-1 16,7 6 1-16,1 4-1 15,7-2 1-15,11 6 0 16,-1-3-2-16,4 1 1 16,13 7-1-16,-2 1-1 15,6-1 0-15,-4 1 0 16,14 5 0-1,-4-10 1-15,-2 8-2 16,2-1 2-16,0-3-1 16,7 0 1-16,-1 2-1 15,21 19 1 1,-29-19 1-16,-10 5 1 15,2-8 0-15,-5 4 0 16,-7-3 1-16,3 1 0 16,-1 10-3-16,-11-2 2 15,0-6-2-15,-2-11 0 31,-18 36 2-31,-24-20 0 16,26-27-1 0,-17 8-1-1,0-17 0-15,-15-6 1 16,9-5-2-16,4-5 0 15,2 4 1-15,-29-27 1 16,29 27-1 0,8-2 1-16,1-2-2 15,9-1 0-15,1-4 0 16,-1 7 1-16,9-7 0 15,2 1 1 1,-8 3-1-16,8-4 2 16,10 2 1-16,-2-7 0 15,21-12 4 1,-8 18-5-16,6-5-2 15,3 2 1-15,-9 0-1 16,43-31 1 0,-12-4-1-1,-23 27 0-15,-1 3 0 16,-7 0 2-16</inkml:trace>
  <inkml:trace contextRef="#ctx0" brushRef="#br0" timeOffset="101858">25112 11301 84 0,'17'15'91'16,"-17"-15"-17"-16,0 0-6 16,0 0-3-16,0 0-30 15,0 0-2-15,0 0-3 16,0 5-1-16,0 18-4 15,0 11-3-15,0 18-7 16,-2 42 4 0,2-50-13-16,0 2-4 15,0-7-1-15,0-8-1 16,0-11 0-1,0 17-3 1,0-35-3-16,0 7-9 16,0-9-9-1,0 0-16-15</inkml:trace>
  <inkml:trace contextRef="#ctx0" brushRef="#br0" timeOffset="102179">24928 11544 118 0,'0'0'95'15,"0"0"-13"1,0 2-5-16,2-2-4 15,2 0-37-15,9 8-6 16,7-5-9-16,3-3-2 16,6 4-8-16,-2-8-4 15,10 4-3-15,-10-5-1 16,0 0-2-16,-4-4 0 15,-5 12 0-15,-3-6-1 16,-3-1-3-16,3 10-7 16,-1-11-11-1,-12 8-12-15</inkml:trace>
  <inkml:trace contextRef="#ctx0" brushRef="#br0" timeOffset="103418">26243 14182 84 0,'0'-4'87'16,"0"4"-14"-16,0 10-5 16,0 8-5-16,0 10-30 15,0 8 1-15,0 15-4 16,0 17 1-1,0 2-4-15,0 14-2 16,0-2-4-16,0 6-3 16,0-5-5-16,0 0-1 15,8-4-2-15,-4-4-3 16,0-7-1-16,5-15-1 15,-3-11-3-15,0-11-2 16,-6-8-6 0,6-6-5-16,-4-14-11 15,-4-9-16-15</inkml:trace>
  <inkml:trace contextRef="#ctx0" brushRef="#br0" timeOffset="104079">26811 14287 113 0,'-6'0'93'0,"2"0"-10"16,-2 3-9-16,0 0-5 16,-3 7-35-16,-3 0-7 15,2 9-5-15,-3 9-4 16,-1 3 0-16,-1 6-2 15,-5 5 0 1,9 3-4 0,3 0 0-16,8 6-2 15,8-4-3-15,-4 16-2 16,5-10 0-16,9-5-4 15,1-9 1-15,2 10-1 16,7-7 2-16,1-9-1 16,5-2 2-16,7-10-2 15,8-4 1-15,-3-4 0 16,4-12-1-16,-5-2 0 15,5-10-1-15,-3-6-1 16,-5-5 1-16,5-7-1 16,-8 1 1-1,7-8 0-15,-15 1-1 16,-13-9 1-16,1 7 0 15,-9-8 1-15,-3-2 0 16,-20 1 0-16,-3-4 0 16,-15 8 1-16,0 7 0 15,-11 2-1-15,1 2 1 16,-2 6 0-16,-1 5 1 15,1 5-3-15,-7 4 1 16,9 5-2 0,-5 0-1-16,3 10-6 15,-5 2-8 1,5 5-10-16,4-5-19 15</inkml:trace>
  <inkml:trace contextRef="#ctx0" brushRef="#br0" timeOffset="106890">25228 14303 75 0,'-21'0'84'15,"21"0"-20"1,0 0-8-16,0 0-5 15,0 0-36-15,0 0-2 16,0 0-3-16,0 0 2 16,0 6-1-16,0 1 5 15,0 14-2-15,0 3 2 16,0 3-3-16,0 38 8 15,6 71 1 17,19-24-9-1,21 51 10-16,-40-107-17-15,8-1-1 16,-3 3-3 0,-3-6 0-16,2 3 2 15,-12-6-2-15,2 6-1 16,0 2 2-16,0 50 3 15,0-53-4 1,0 0 1-16,0-1-2 16,0 1 1-16,0-9-2 15,0-10 0-15,0-6 0 16,-4-6 0-16,4 5 0 15,0 2 1-15,0 4-1 16,0-17 1-16,0 8-1 16,0-7 1-1,0-7 0-15,0-2-1 16,0-7 1-16,0 9 0 15,0 0 1-15,2-7 0 16,-2-7 0 0,0 3 1-16,0 0-3 15,8 0 1-15,5-3-1 16,8 0 0-16,3-3 0 15,3-5 0-15,6 5 0 16,-6-1 0-16,4 7 0 16,-4-12 0-16,8 12 0 15,2-8 0-15,-1 1 0 16,1 0 0-1,4 12 0-15,3-13 0 16,-1 1 0-16,4 0 2 16,-1 1 0-16,-3 6 0 15,3 0 2-15,3-5-1 16,1 1 1-16,0 2-2 15,8 1 1-15,4-2-1 16,0 7-1-16,76-15 2 16,-68 18-1-1,-6-3-1-15,-6-5 0 16,-4 4 0-1,-2 5 0-15,-1-12 0 16,5-2-1 0,-4 16 0-16,4-1 1 15,-3-15 0-15,-1 3 0 16,0-7-1-16,-5-1 0 15,3 4 1-15,2 0-1 16,-5 7 0-16,-3-9 0 16,7 8 0-16,-9-3 0 15,7 8 0-15,-5-9 0 16,3 10 0-16,15-4 0 15,-12-2 0-15,6-3 0 16,2 9 0 0,-9-6 0-16,-1-3 0 15,-9 1 0-15,0 6 0 16,-2 5 0-16,-10-11 0 15,-2 6 0-15,-4-6 0 16,-3 6 0-16,1-1 1 16,-2-4-1-16,-5 2 1 15,2 2 0-15,-3-8 0 16,-7 7-1-16,6 2 0 15,-6-1 0-15,5-4 0 16,-3-1-2 0,-2 6 0-1,-4-3-1-15,2 0-1 16,-4-3-3-16,2-2-2 15,0 5-7-15,0-10-14 16</inkml:trace>
  <inkml:trace contextRef="#ctx0" brushRef="#br0" timeOffset="134289">5098 17487 67 0,'6'0'143'16,"-6"0"-84"-16,0 0 2 15,0 0-29-15,0 3 6 16,0-1 2-16,8 2 0 15,9-4-5-15,16 0-6 16,12 0-5-16,17 0-8 16,2 0-4-16,7 0-5 15,1 0-1 1,-2 2-2-16,-4 4 0 15,-2 2-2-15,-12-8-1 16,-10 3 0-16,-5-3 0 16,-6 0-2-16,-4 0-5 15,-11-2-11-15,-12 2-17 16</inkml:trace>
  <inkml:trace contextRef="#ctx0" brushRef="#br0" timeOffset="135081">6435 17214 91 0,'-21'23'98'16,"21"-23"-20"-1,0 0-6-15,0 0-2 16,0 0-31-16,0 0-7 15,0 4-3-15,-6 17-4 16,6 2-2-16,0 16-5 16,0 14-3-16,0-2-4 15,2 0-3-15,-2-6 0 16,7-3-2-1,7 11 2-15,-6-35-4 16,1-2-1-16,5-5-2 16,3-13 1-1,5-7-1-15,9-10 0 16,4-6-1-16,-8-7-1 15,11 2 0-15,-5 3-1 16,4-6 1-16,6 8 0 16,1 8 0-16,-7 6 1 15,10 8 0-15,-5 11 0 16,1 9-1-1,-12 6 1-15,2 11 1 16,-2 13-1-16,-4 2 1 16,-14 10 0-16,-7 0 1 15,-17-4 1 1,-3-3 2-16,-17-1 0 15,-17-4 1-15,-3-16-1 16,-13 3-1-16,6-12-2 16,-4-10-4-16,4-2-4 15,8 0-5-15,5-10-7 16,5-3-10-16,1-11-16 15</inkml:trace>
  <inkml:trace contextRef="#ctx0" brushRef="#br0" timeOffset="135522">6448 17175 108 0,'26'5'90'0,"-26"-5"-12"15,0 0-7-15,0 0 4 16,7-2-32-1,1 2 0-15,42-3 33 16,-11-3-46 0,6-5-8-16,5-4-7 15,2 2-6-15,-11 7-3 16,0 5-3-16,-8 1 0 15,-4-5-3-15,-10 7-4 16,-5-6-5-16,1-2-12 16,-7 0-15-16</inkml:trace>
  <inkml:trace contextRef="#ctx0" brushRef="#br0" timeOffset="136003">7396 17116 130 0,'-12'-10'110'16,"12"11"-10"-16,0-1-8 15,8 0-3 1,1 5-35-1,11 6-10-15,3 17-10 16,16 23-6-16,7 9-3 16,-1 13-5-16,3 3-5 15,5 3-6-15,-1-3-3 16,-2 9-3-16,-5-9-2 15,-3-14-2-15,-7-3-5 16,-6-8-3-16,0-16-8 16,-13-9-6-16,-3-23-12 15,-7-6-15 1</inkml:trace>
  <inkml:trace contextRef="#ctx0" brushRef="#br0" timeOffset="136328">7750 17065 121 0,'-15'25'111'16,"13"-25"-13"-1,2 3-10-15,0 14-6 16,0 19-31-16,-2 20-19 16,2 0-9-1,-10 10-5-15,-7 9-3 16,5-7-2-16,-7 3-2 15,-7 7-3-15,1-10-2 16,0 0-3-16,8-9-2 16,-3-2-3-16,-1-10-6 15,9-16-4-15,1-11-9 16,-1-6-12-16,6-8-18 15</inkml:trace>
  <inkml:trace contextRef="#ctx0" brushRef="#br0" timeOffset="136936">8105 16596 91 0,'-8'-5'103'0,"8"5"-17"15,0 0-4 1,0 5-2-16,0 4-31 16,0 2-9-16,0 14-8 15,0 2-6-15,0 3-8 16,0-1-4-16,0 1-5 15,0-2-1-15,0-16-3 16,0 5 0-16,0 5 0 16,0-11 1-16,0-4-1 15,0 4 1-15,6-11 0 16,9-4 1-1,8 8 0 1,6-10-2-16,49-28 9 16,-37 20-9-1,9-1-2-15,-2 7 0 16,-7 5-2-16,0 3-1 15,1-2-1-15,-11 4-4 16,-9-7-2-16,-9 3-5 16,5 1-6-16,-9-7-10 15,-3 7-14-15</inkml:trace>
  <inkml:trace contextRef="#ctx0" brushRef="#br0" timeOffset="137304">8465 16427 153 0,'0'7'110'0,"-2"3"-15"16,2 2-7-16,0 11-6 16,6 19-42-16,-6 5-10 15,6 10-5-15,1 5-7 16,-3 0-1-1,0 59 10 1,6-64-17-16,3-4-1 16,7-13-1-16,-18-12-1 15,5-3-2-15,5-8-2 16,-10-6 0-16,0 0-3 15,-4-10-4-15,2-4-5 16,-4 3-10-16,4-3-11 16,-2-8-21-16</inkml:trace>
  <inkml:trace contextRef="#ctx0" brushRef="#br0" timeOffset="138353">9118 17420 116 0,'-6'-4'99'0,"6"4"-9"16,0 0-5-16,6 0 0 15,13 0-34-15,6 11-8 16,12-7-4-16,21-8-9 16,8-1-8-16,0 3-3 15,6 2-6-15,-3 0-5 16,-5 2-4-16,0 3-1 15,-4-5-2-15,-2-4-1 16,-13 1 0-16,-10-3 0 16,-10 3-5-1,14-11-18 1,-28 11-10-1</inkml:trace>
  <inkml:trace contextRef="#ctx0" brushRef="#br0" timeOffset="139321">10261 16966 142 0,'5'-17'101'0,"-5"20"-10"15,0-3-6-15,0 3-5 16,2 8-39-16,10 5-10 16,13 18-3-16,12 15-6 15,11 13-4-15,20 8-1 16,8 9-3-16,5 2-4 15,0-4-2-15,3 1-3 16,-7-8-2-16,-3-1-2 16,-6-5-3-16,-8-25-3 15,-18-4-4 1,-9-5-6-1,-6-15-8-15,-2-8-54 16</inkml:trace>
  <inkml:trace contextRef="#ctx0" brushRef="#br0" timeOffset="139705">10824 16975 118 0,'4'34'92'16,"-8"-34"-13"-16,0 7-7 16,-7 10-5-16,1 26-39 15,-2 11-3-15,-1 21-4 16,-1 9-3-1,-7 2-3-15,2 7-2 16,1 2-4-16,-11-5-3 16,10-3-2-16,7-8-3 15,-3-19-2-15,1-7-1 16,-5-11-4-16,3-14-9 15,5-11-8 1,-1-5-16-16</inkml:trace>
  <inkml:trace contextRef="#ctx0" brushRef="#br0" timeOffset="140632">11132 16516 99 0,'29'-23'86'0,"-29"20"-13"15,6-2-5-15,0-10-4 16,7 6-31-16,5-2-1 15,9-2-4-15,4-1-3 16,2 7-5 0,-2 0-3-16,8 7-5 15,-8 2-5-15,-10 9 0 16,-2 1-1-1,-9 10 0-15,-10 1 0 16,-17 8-1-16,-1 8-2 16,-5-10 0-16,-6 1-1 15,-4-4 0-15,-2-1 0 16,4-2 0-16,6-6 0 15,7-6 1-15,3-6 0 16,5 0 0-16,4-4 2 16,6-7-2-1,8 1 1-15,4-1-1 16,9-5 0-16,6 3-2 15,14-1 0-15,-8 0 0 16,-2 1-1-16,8 2 0 16,-1 4 0-16,3 5 0 15,-12 7 0-15,0 5 0 16,10 10 0-16,-10 0 0 15,-12 6 1-15,-11 0 1 16,-6 3 3-16,-4 5 0 16,-5-14 2-1,-5 9 1-15,-7-17 1 16,-4-8-1-1,-1 5 0-15,-3 1-1 16,6-7 0-16,0-9-3 16,5-2 1-16,3 13 0 15,9-3-2-15,-6-1-2 16,5-6-2-16,1-3-9 15,-4 3-10-15,6-6-17 16</inkml:trace>
  <inkml:trace contextRef="#ctx0" brushRef="#br0" timeOffset="141785">12089 17307 78 0,'8'11'91'15,"-8"-11"-16"-15,0 0-5 16,10-5-3-16,9-1-27 15,10-2-4-15,6 2 0 16,4-2-4-16,9 8-5 16,4-1-4-16,10 1-7 15,2 6-5-15,10-7-6 16,-6-4-2-16,1 3-1 15,-3 5-3 1,-10-4-1-16,-9-7-4 16,-6-1-3-16,-5-7-8 15,-5 9-9-15,-7-4-11 16,-7-3-10-1</inkml:trace>
  <inkml:trace contextRef="#ctx0" brushRef="#br0" timeOffset="142284">12571 16899 110 0,'-17'0'91'15,"17"2"-9"-15,4 13-1 16,0 9-2-16,9 4-35 16,-1 6-4-16,0 11-7 15,3 7-5-15,-11 12-8 16,-2 12-5-1,17-6-3-15,-11-4 0 16,-2 0-3-16,11-9-2 16,-15-9-1-16,10-6 1 15,-3-11-3-15,-3-6-3 16,0-8-3-16,4-2-9 15,-8-4-7-15,2-8-16 16</inkml:trace>
  <inkml:trace contextRef="#ctx0" brushRef="#br0" timeOffset="143032">13782 16915 91 0,'-41'-48'103'0,"41"48"-18"16,6 9-2-16,4-6-1 15,5-3-29 1,11 20-10-16,12 8-4 16,7 8-3-16,11 23-8 15,10 8-6-15,9 5-3 16,5 4-5-16,5 3-5 15,-2-7-5-15,8-4-2 16,-17-9-1-16,-2-5-4 16,-16-12-7-16,-6-14-4 15,-15-6-9 1,-14-8-15-16,-7-10-18 15</inkml:trace>
  <inkml:trace contextRef="#ctx0" brushRef="#br0" timeOffset="143417">14427 16814 137 0,'-44'34'101'15,"44"-34"-9"-15,0 0-6 16,-2 24-6-16,-2 8-40 15,-6 8-8-15,-5 5-6 16,1 20-10 0,0 11-3-16,-3 8-5 15,-6-2-2 1,3 4-3-16,-30 81 0 15,23-94-3 1,4-2-1-16,3-4-3 16,1-19-2-16,0-8-5 15,1-9-8-15,5-6-11 16,3-23-16-16</inkml:trace>
  <inkml:trace contextRef="#ctx0" brushRef="#br0" timeOffset="144440">14638 16295 81 0,'-9'34'90'16,"9"-33"-14"-16,0-1-6 15,-2 8-4-15,2 6-29 16,-8 11-5-16,4-6-7 15,0-6-3-15,4 0-2 16,-2-7-5-16,-6 0-1 16,1-3-2-16,7-7-3 15,0-1-1 1,7-14-2-1,1-1 0-15,8-6-3 16,7-2 2-16,-4-1 0 16,5-2 1-16,3 7 0 15,6 6-1-15,3 2-1 16,5 8-2-16,-4 4 0 15,9 10 0-15,-11 11-2 16,-2 13 1-16,-6 10 1 16,2 11-1-16,-11 5 0 15,-10 7 0-15,-5-1 0 16,-6-3 1-16,-3-7 0 15,-2-6 1 1,-44 21 8 0,23-52-6-16,-2-12-1 15,7-9-2-15,-3 1 0 16,4-5-1-16,6-12 0 15,9-4-1-15,0-7 0 16,8-1 0-16,6 6 0 16,4 2 0-16,17 4 2 15,11-1-1 1,-1 2 1-16,12 8 0 15,-1 3-1-15,-5 15 1 16,-1 6 2 0,-1 12 1-16,-2 0 2 15,-6 7 2-15,-8 10 2 16,-4-3-2-16,-9-7-2 15,-1-2 1-15,-5-5-3 16,-2-9-2-16,2-2 0 16,-8-4-2-16,2-5-2 15,0 0-5-15,-2-3-10 16,-2-5-12-16,-7 1-19 15</inkml:trace>
  <inkml:trace contextRef="#ctx0" brushRef="#br0" timeOffset="162367">15787 17123 110 0,'-14'-5'100'0,"14"5"-12"15,6 0-3-15,0 0-3 16,0 2-34-16,2-4-9 16,5 2-8-16,3-5-6 15,11 5-4-15,13-1-7 16,3-10 0-16,19 5-5 15,4-13-3-15,11 2-1 16,1 8-2 0,11 3-2-16,0 3-1 15,0-5-3-15,-15-3-7 16,-16 8-6-16,-8 0-5 15,-11-8-9 1,-20 2-17-16</inkml:trace>
  <inkml:trace contextRef="#ctx0" brushRef="#br0" timeOffset="163495">17588 16600 213 0,'0'2'85'0,"0"15"-4"16,0 23 31-1,0-6-85-15,0-4-5 16,0-4-7-16,0-1-4 15,0-8-1-15,0-3 4 16,-2-5-2-16,2-9 0 16,0 0 0-16,0 0-1 15,-3-17-1-15,3-3-3 16,0-6-1-1,0-43 4 1,5 32-7 0,5 0 0-16,0 7 0 15,17-4-2-15,10 11 1 16,7 11-1-16,5 10-1 15,7 8 0-15,-8 18 1 16,10 14 0-16,-9 23 0 16,-5 13 0-16,-9 7 1 15,-17 4-1-15,-5 7-1 16,-19-7 0-1,-11 2 0-15,-28-7 1 16,-5-11-2-16,-14-12 1 16,-4-11 0-16,2-11 1 15,-5-17-1-15,13-9 0 16,3-13 0-16,15-12 1 15,1-13-1-15,14-13 0 16,13-8 0-16,8 2 0 16,14-12 0-16,13 7 0 15,10-6 1-15,8 14-2 16,23-1 1-1,21 33 0 1,4 16 0-16,-2 13 2 16,-5 12 2-16,-5 20 2 15,-17 11 2-15,-6 9 2 16,-19-6 1-16,-8 0 0 15,-7-11-1-15,-5-6 1 16,-5-12 0-16,0-2-2 16,-3-13 0-16,-1-1-3 15,-6-9-1-15,4 3-3 16,-2-6-1-1,0-4-2-15,-2 2-4 16,-2-7-7-16,2 4-8 16,-4 0-13-16,-4 0-20 15</inkml:trace>
  <inkml:trace contextRef="#ctx0" brushRef="#br0" timeOffset="164983">19481 16757 192 0,'4'4'84'0,"9"1"0"16,11-5-2 0,5 11-32-16,13 0-7 0,12-2-10 15,12 0-8 1,4-9-11-16,11 5-6 15,-5-5-5-15,3-5-8 16,-7 1-6-16,-12 7-6 16,0-12-10-1,-19 1-13-15,-6-2-10 16</inkml:trace>
  <inkml:trace contextRef="#ctx0" brushRef="#br0" timeOffset="165327">19948 16515 121 0,'-20'34'92'16,"20"-34"-12"-16,0 17-3 16,2 28 0-1,10 8-39 1,-2 7-5-16,5 16-5 15,-1-4-6-15,7 5-5 16,4-10-6-16,-13 1-5 16,5-9-1-16,-5-6-3 15,-10-16-1-15,2-5-4 16,11-12-8-1,-15-4-12-15</inkml:trace>
  <inkml:trace contextRef="#ctx0" brushRef="#br0" timeOffset="166080">21743 16197 102 0,'-15'-17'97'0,"15"17"-10"15,0 0-5 1,0 6 46-1,0 19-87-15,2 15-10 16,2 18-4-16,5 11-7 16,5 21-6-16,-1-3-3 15,-1 3-1-15,7-8-4 16,-5-12 0-16,-4-2-2 15,1-12-2-15,-3-16-2 16,-2-4-3-16,-6-13-6 16,2-10-8-16,-4-13-13 15,2-13-18 1</inkml:trace>
  <inkml:trace contextRef="#ctx0" brushRef="#br0" timeOffset="166594">22261 16149 116 0,'-12'11'97'0,"0"-11"-10"15,-1 0-5-15,9 3-5 16,-2 6-34-16,-9 10-11 16,1 6-7-16,-3 9-10 15,3 12-4 1,2 5-3-16,7 4-3 15,3 5-1-15,17-1 1 16,-7 2-2-16,9-9 0 16,14-1 1-16,4-13-1 15,35 30 7 1,-20-45-3-16,-3-14-1 15,3-2 1-15,-1-14-2 16,-7-5-1-16,-1-19-3 16,-6-5 2-1,-4-10 1 1,-2-11 0-16,-12 1 2 15,-5-13 0-15,-12 3-1 16,-20-55 3 0,-7 70-5-16,-2 12 0 15,-15 8 0-15,-7 3 0 16,3 14-3-16,1 2 1 15,9 5-5-15,1 3-8 16,6 4-13-16,10 14-18 16</inkml:trace>
  <inkml:trace contextRef="#ctx0" brushRef="#br0" timeOffset="167287">21069 17420 105 0,'-19'-4'91'15,"34"2"-11"-15,14-3-1 16,10 1-3-16,17-7-30 15,16 3-5-15,13-3-6 16,14 5-5-16,25-6-5 16,23-2-6-1,33 0-4-15,10-2-3 16,8 6-3-16,15 2-5 15,-2-3-2-15,8 3-2 16,-12-7-2-16,-19-1-1 16,-19 5 1-16,-18-1 0 15,-29 1-1-15,-27-4 2 16,-22 1-2-16,-26 0-1 15,-18 1-6-15,-25 4-10 16,-8 4-19-16</inkml:trace>
  <inkml:trace contextRef="#ctx0" brushRef="#br0" timeOffset="168071">21453 17732 133 0,'-8'31'108'16,"14"-31"-3"-16,17 22-5 15,12 6-8-15,13 7-35 16,12 23-12-1,10 5-12-15,85 74 2 16,-77-65-26-16,3-2-5 16,-9 0-1-1,-8-8-5 1,-8-8-3-16,-19-6-3 15,-6-14-5-15,-10-10-7 16,-10-6-9-16,-1-4-14 16</inkml:trace>
  <inkml:trace contextRef="#ctx0" brushRef="#br0" timeOffset="168415">22038 17720 123 0,'-47'17'104'16,"43"-16"-13"-16,4 1-4 15,-5 29-8-15,3 15-35 16,-2 16-12-16,-12 11-9 16,-7 6-9-1,-2 6-3-15,-6 1-3 16,-6-4-2-16,2-5-1 15,-2-5 0-15,8-15-2 16,2-7-1-16,4-13-3 16,6-6-6-16,5-11-9 15,-2-7-14 1</inkml:trace>
  <inkml:trace contextRef="#ctx0" brushRef="#br0" timeOffset="168894">22425 18059 133 0,'-6'57'111'15,"8"-58"-10"-15,-2 1-10 16,4 0-7-16,2-5-36 15,15-6-15-15,1 5-10 16,7 3-8-16,7 6 1 16,44-6 8-1,-36 17-16-15,5-14-2 16,5 2-1-16,-4 4-3 15,-3-17-2-15,-4 8-3 16,-5 3-5-16,3-3-7 16,-10-8-8-1,-4 5-14-15,0-14-15 16</inkml:trace>
  <inkml:trace contextRef="#ctx0" brushRef="#br0" timeOffset="169222">22747 17687 130 0,'2'5'108'0,"-2"-4"-11"16,0 15-9-16,0 13-5 16,0 10-37-1,4 21-13-15,7-1-10 16,-7 5-6-16,0 4-5 15,0-3-1-15,-2 62 5 16,2-65-10 0,-2-4 0-16,1-12-3 15,-1-7-2-15,0-10-5 16,-2-4-8-16,2-8-9 15,4-7-14-15</inkml:trace>
  <inkml:trace contextRef="#ctx0" brushRef="#br0" timeOffset="169744">23161 17675 151 0,'-19'9'122'0,"19"-9"-16"15,0 6-14-15,0-3-6 16,0 20-40-16,0 19-20 16,0-6-15-16,0 1-2 15,-2 7-1 1,2-4-1-16,-2-4 1 15,2-7 3-15,-4-12-3 16,4 0 0-16,-8-8-1 16,3 2-3-1,3-11-1-15,2 10-2 16,7-10 1-16,7-10 0 15,11 4 1-15,22-2 0 16,7-1 1 0,16-8 2-16,83 6 2 15,-68 2-5 1,66 4-3-1,-93 4-4-15,-6-6-2 16,-11 3-4-16,-10-2-2 16,-12 7-5-16,-1-4-7 15,-5-6-14-15,-3-10-16 16</inkml:trace>
  <inkml:trace contextRef="#ctx0" brushRef="#br0" timeOffset="170159">23547 17408 105 0,'-14'9'96'15,"14"-9"-10"-15,-2 5-1 16,2 4-2-16,0 10-30 15,0 15-4-15,4 76 30 32,-4-31-46-32,0 118 21 15,0-2-16 1,0-92-23-1,0-10-4-15,2 142 9 32,10-123-18-17,-1-73-6-15,-1 15-25 3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6EE87-EBD5-4F12-A48A-63ACA297AC8F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7173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480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78741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9389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92541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98CD5-6C1E-4009-B41F-6DF62E31D3BE}" type="datetimeFigureOut">
              <a:rPr lang="en-US" smtClean="0"/>
              <a:pPr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9945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6735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90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860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019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849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920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78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716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02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smtClean="0"/>
              <a:t>12/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270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298CD5-6C1E-4009-B41F-6DF62E31D3BE}" type="datetimeFigureOut">
              <a:rPr lang="en-US" smtClean="0"/>
              <a:pPr/>
              <a:t>12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463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emf"/><Relationship Id="rId5" Type="http://schemas.openxmlformats.org/officeDocument/2006/relationships/customXml" Target="../ink/ink5.x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customXml" Target="../ink/ink7.x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customXml" Target="../ink/ink1.x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customXml" Target="../ink/ink2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customXml" Target="../ink/ink3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viding </a:t>
            </a:r>
            <a:r>
              <a:rPr lang="en-US" dirty="0" smtClean="0"/>
              <a:t>polynomials-Simple and Synthetic Divi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10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p #5: Repeat process multiplying 		      the sum, </a:t>
            </a:r>
            <a:r>
              <a:rPr lang="en-US" dirty="0" smtClean="0"/>
              <a:t>15, by </a:t>
            </a:r>
            <a:r>
              <a:rPr lang="en-US" i="1" dirty="0" smtClean="0"/>
              <a:t>r</a:t>
            </a:r>
            <a:r>
              <a:rPr lang="en-US" dirty="0" smtClean="0"/>
              <a:t>; and </a:t>
            </a:r>
            <a:r>
              <a:rPr lang="en-US" dirty="0"/>
              <a:t>place this number under the </a:t>
            </a:r>
            <a:r>
              <a:rPr lang="en-US" dirty="0" smtClean="0"/>
              <a:t>next </a:t>
            </a:r>
            <a:r>
              <a:rPr lang="en-US" dirty="0"/>
              <a:t>coefficient, then add.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093076" y="2784937"/>
            <a:ext cx="7315200" cy="2632075"/>
            <a:chOff x="768" y="2208"/>
            <a:chExt cx="4608" cy="1658"/>
          </a:xfrm>
        </p:grpSpPr>
        <p:grpSp>
          <p:nvGrpSpPr>
            <p:cNvPr id="5" name="Group 2"/>
            <p:cNvGrpSpPr>
              <a:grpSpLocks/>
            </p:cNvGrpSpPr>
            <p:nvPr/>
          </p:nvGrpSpPr>
          <p:grpSpPr bwMode="auto">
            <a:xfrm>
              <a:off x="768" y="2208"/>
              <a:ext cx="4608" cy="1658"/>
              <a:chOff x="768" y="2208"/>
              <a:chExt cx="4608" cy="1658"/>
            </a:xfrm>
          </p:grpSpPr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1536" y="3386"/>
                <a:ext cx="288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grpSp>
            <p:nvGrpSpPr>
              <p:cNvPr id="9" name="Group 4"/>
              <p:cNvGrpSpPr>
                <a:grpSpLocks/>
              </p:cNvGrpSpPr>
              <p:nvPr/>
            </p:nvGrpSpPr>
            <p:grpSpPr bwMode="auto">
              <a:xfrm>
                <a:off x="768" y="2208"/>
                <a:ext cx="4608" cy="1200"/>
                <a:chOff x="768" y="2208"/>
                <a:chExt cx="4608" cy="1200"/>
              </a:xfrm>
            </p:grpSpPr>
            <p:graphicFrame>
              <p:nvGraphicFramePr>
                <p:cNvPr id="10" name="Object 5"/>
                <p:cNvGraphicFramePr>
                  <a:graphicFrameLocks noChangeAspect="1"/>
                </p:cNvGraphicFramePr>
                <p:nvPr/>
              </p:nvGraphicFramePr>
              <p:xfrm>
                <a:off x="768" y="2208"/>
                <a:ext cx="4320" cy="5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22" name="Equation" r:id="rId3" imgW="1600200" imgH="190500" progId="Equation.DSMT36">
                        <p:embed/>
                      </p:oleObj>
                    </mc:Choice>
                    <mc:Fallback>
                      <p:oleObj name="Equation" r:id="rId3" imgW="1600200" imgH="190500" progId="Equation.DSMT36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8" y="2208"/>
                              <a:ext cx="4320" cy="5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" name="Line 6"/>
                <p:cNvSpPr>
                  <a:spLocks noChangeShapeType="1"/>
                </p:cNvSpPr>
                <p:nvPr/>
              </p:nvSpPr>
              <p:spPr bwMode="auto">
                <a:xfrm>
                  <a:off x="1104" y="3408"/>
                  <a:ext cx="42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2160" y="3360"/>
              <a:ext cx="52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5</a:t>
              </a:r>
            </a:p>
          </p:txBody>
        </p:sp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2208" y="2784"/>
              <a:ext cx="52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5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4505400" y="3560400"/>
              <a:ext cx="5086800" cy="195660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98200" y="3556800"/>
                <a:ext cx="5103720" cy="196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5637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#6: Write the quotient.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umbers along the bottom are coefficients of the power of </a:t>
            </a:r>
            <a:r>
              <a:rPr lang="en-US" i="1" dirty="0"/>
              <a:t>x</a:t>
            </a:r>
            <a:r>
              <a:rPr lang="en-US" dirty="0"/>
              <a:t> in descending order, starting with the power that is one less than that of the dividend.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460160" y="3949920"/>
              <a:ext cx="8391600" cy="1121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49000" y="3940200"/>
                <a:ext cx="8412480" cy="114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9396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#1: Powers are all accounted for and in descending order.</a:t>
            </a:r>
          </a:p>
          <a:p>
            <a:r>
              <a:rPr lang="en-US" dirty="0"/>
              <a:t>Step#2: Identify </a:t>
            </a:r>
            <a:r>
              <a:rPr lang="en-US" i="1" dirty="0"/>
              <a:t>r</a:t>
            </a:r>
            <a:r>
              <a:rPr lang="en-US" dirty="0"/>
              <a:t> in the divisor.</a:t>
            </a:r>
          </a:p>
          <a:p>
            <a:pPr lvl="1"/>
            <a:r>
              <a:rPr lang="en-US" dirty="0"/>
              <a:t>Since the divisor is </a:t>
            </a:r>
            <a:r>
              <a:rPr lang="en-US" i="1" dirty="0"/>
              <a:t>x</a:t>
            </a:r>
            <a:r>
              <a:rPr lang="en-US" dirty="0"/>
              <a:t>+4,   </a:t>
            </a:r>
            <a:r>
              <a:rPr lang="en-US" i="1" dirty="0"/>
              <a:t>r=</a:t>
            </a:r>
            <a:r>
              <a:rPr lang="en-US" dirty="0"/>
              <a:t>-4 .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10272"/>
              </p:ext>
            </p:extLst>
          </p:nvPr>
        </p:nvGraphicFramePr>
        <p:xfrm>
          <a:off x="477281" y="1010197"/>
          <a:ext cx="8996773" cy="80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705100" imgH="241300" progId="Equation.DSMT4">
                  <p:embed/>
                </p:oleObj>
              </mc:Choice>
              <mc:Fallback>
                <p:oleObj name="Equation" r:id="rId3" imgW="270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81" y="1010197"/>
                        <a:ext cx="8996773" cy="80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511920" y="3507840"/>
              <a:ext cx="9657720" cy="32248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4720" y="3503880"/>
                <a:ext cx="9676080" cy="324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193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Step#3: Bring down the 1st coefficient</a:t>
            </a:r>
            <a:r>
              <a:rPr lang="en-US" dirty="0" smtClean="0"/>
              <a:t>.</a:t>
            </a:r>
          </a:p>
          <a:p>
            <a:r>
              <a:rPr lang="en-US" dirty="0"/>
              <a:t>Step#4: Multiply and add.</a:t>
            </a:r>
          </a:p>
          <a:p>
            <a:r>
              <a:rPr lang="en-US" dirty="0"/>
              <a:t> Step#5: </a:t>
            </a:r>
            <a:r>
              <a:rPr lang="en-US" dirty="0" smtClean="0"/>
              <a:t>Repeat.</a:t>
            </a:r>
          </a:p>
          <a:p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39052"/>
              </p:ext>
            </p:extLst>
          </p:nvPr>
        </p:nvGraphicFramePr>
        <p:xfrm>
          <a:off x="404640" y="3507828"/>
          <a:ext cx="88693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2235200" imgH="190500" progId="Equation.DSMT36">
                  <p:embed/>
                </p:oleObj>
              </mc:Choice>
              <mc:Fallback>
                <p:oleObj name="Equation" r:id="rId3" imgW="22352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40" y="3507828"/>
                        <a:ext cx="88693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60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 fontScale="9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800" dirty="0"/>
              <a:t>Simple Division </a:t>
            </a:r>
            <a:r>
              <a:rPr lang="en-US" sz="4800" dirty="0" smtClean="0"/>
              <a:t>–dividing a polynomial by a monomial</a:t>
            </a:r>
            <a:endParaRPr lang="en-US" sz="4800" dirty="0"/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37504876"/>
              </p:ext>
            </p:extLst>
          </p:nvPr>
        </p:nvGraphicFramePr>
        <p:xfrm>
          <a:off x="1020407" y="2394031"/>
          <a:ext cx="4069456" cy="12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407" y="2394031"/>
                        <a:ext cx="4069456" cy="12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74400" y="2662560"/>
              <a:ext cx="9813960" cy="2181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62160" y="2652120"/>
                <a:ext cx="9836280" cy="220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699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/>
              <a:t>Simplify</a:t>
            </a:r>
          </a:p>
        </p:txBody>
      </p:sp>
      <p:graphicFrame>
        <p:nvGraphicFramePr>
          <p:cNvPr id="5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3148512"/>
              </p:ext>
            </p:extLst>
          </p:nvPr>
        </p:nvGraphicFramePr>
        <p:xfrm>
          <a:off x="890778" y="1763410"/>
          <a:ext cx="4927093" cy="138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485720" imgH="419040" progId="Equation.DSMT4">
                  <p:embed/>
                </p:oleObj>
              </mc:Choice>
              <mc:Fallback>
                <p:oleObj name="Equation" r:id="rId3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78" y="1763410"/>
                        <a:ext cx="4927093" cy="1389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533600" y="3914280"/>
              <a:ext cx="4911480" cy="661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23160" y="3905640"/>
                <a:ext cx="4932720" cy="68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204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Simplify</a:t>
            </a:r>
          </a:p>
        </p:txBody>
      </p:sp>
      <p:graphicFrame>
        <p:nvGraphicFramePr>
          <p:cNvPr id="5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4715463"/>
              </p:ext>
            </p:extLst>
          </p:nvPr>
        </p:nvGraphicFramePr>
        <p:xfrm>
          <a:off x="845233" y="2236377"/>
          <a:ext cx="3058683" cy="131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33" y="2236377"/>
                        <a:ext cx="3058683" cy="1310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422720" y="3898080"/>
              <a:ext cx="2585160" cy="929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12640" y="3891600"/>
                <a:ext cx="2608200" cy="94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7350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tic Division: Dividing a polynomial by a poly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To use synthetic division: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/>
              <a:t>There must be a coefficient for every possible power of the variabl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/>
              <a:t>The divisor must have a leading coefficient of 1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8066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#1: Write the terms of the polynomial so the degrees are in 		descending order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Since the numerator does not contain all the powers of x, you must include a 0 for </a:t>
            </a:r>
            <a:r>
              <a:rPr lang="en-US" dirty="0" smtClean="0"/>
              <a:t>the 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845056"/>
              </p:ext>
            </p:extLst>
          </p:nvPr>
        </p:nvGraphicFramePr>
        <p:xfrm>
          <a:off x="677334" y="379411"/>
          <a:ext cx="90154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095200" imgH="266400" progId="Equation.DSMT4">
                  <p:embed/>
                </p:oleObj>
              </mc:Choice>
              <mc:Fallback>
                <p:oleObj name="Equation" r:id="rId3" imgW="2095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4" y="379411"/>
                        <a:ext cx="9015413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85800" y="2971800"/>
          <a:ext cx="78994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473200" imgH="177800" progId="Equation.DSMT36">
                  <p:embed/>
                </p:oleObj>
              </mc:Choice>
              <mc:Fallback>
                <p:oleObj name="Equation" r:id="rId5" imgW="14732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78994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38959"/>
              </p:ext>
            </p:extLst>
          </p:nvPr>
        </p:nvGraphicFramePr>
        <p:xfrm>
          <a:off x="2165131" y="4300350"/>
          <a:ext cx="530772" cy="43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215900" imgH="177800" progId="Equation.DSMT36">
                  <p:embed/>
                </p:oleObj>
              </mc:Choice>
              <mc:Fallback>
                <p:oleObj name="Equation" r:id="rId7" imgW="2159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131" y="4300350"/>
                        <a:ext cx="530772" cy="43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46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9708" y="2044434"/>
            <a:ext cx="8596668" cy="3880773"/>
          </a:xfrm>
        </p:spPr>
        <p:txBody>
          <a:bodyPr/>
          <a:lstStyle/>
          <a:p>
            <a:r>
              <a:rPr lang="en-US" sz="2400" dirty="0"/>
              <a:t>Step #2: Write the constant </a:t>
            </a:r>
            <a:r>
              <a:rPr lang="en-US" sz="2400" i="1" dirty="0"/>
              <a:t>r</a:t>
            </a:r>
            <a:r>
              <a:rPr lang="en-US" sz="2400" dirty="0"/>
              <a:t> of the </a:t>
            </a:r>
            <a:r>
              <a:rPr lang="en-US" sz="2400" dirty="0" smtClean="0"/>
              <a:t>divisor </a:t>
            </a:r>
            <a:r>
              <a:rPr lang="en-US" sz="2400" i="1" dirty="0"/>
              <a:t>x-r</a:t>
            </a:r>
            <a:r>
              <a:rPr lang="en-US" sz="2400" dirty="0"/>
              <a:t> to the left and write </a:t>
            </a:r>
            <a:r>
              <a:rPr lang="en-US" sz="2400" dirty="0" smtClean="0"/>
              <a:t>down </a:t>
            </a:r>
            <a:r>
              <a:rPr lang="en-US" sz="2400" dirty="0"/>
              <a:t>the coefficients.</a:t>
            </a:r>
          </a:p>
          <a:p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83271"/>
              </p:ext>
            </p:extLst>
          </p:nvPr>
        </p:nvGraphicFramePr>
        <p:xfrm>
          <a:off x="1483168" y="2935951"/>
          <a:ext cx="6985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473200" imgH="177800" progId="Equation.DSMT36">
                  <p:embed/>
                </p:oleObj>
              </mc:Choice>
              <mc:Fallback>
                <p:oleObj name="Equation" r:id="rId3" imgW="14732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168" y="2935951"/>
                        <a:ext cx="69850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828800" y="3657600"/>
            <a:ext cx="685800" cy="1662113"/>
            <a:chOff x="1152" y="3120"/>
            <a:chExt cx="432" cy="1047"/>
          </a:xfrm>
        </p:grpSpPr>
        <p:cxnSp>
          <p:nvCxnSpPr>
            <p:cNvPr id="6" name="AutoShape 8"/>
            <p:cNvCxnSpPr>
              <a:cxnSpLocks noChangeShapeType="1"/>
            </p:cNvCxnSpPr>
            <p:nvPr/>
          </p:nvCxnSpPr>
          <p:spPr bwMode="auto">
            <a:xfrm>
              <a:off x="1344" y="3120"/>
              <a:ext cx="0" cy="38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 Box 17"/>
            <p:cNvSpPr txBox="1">
              <a:spLocks noChangeArrowheads="1"/>
            </p:cNvSpPr>
            <p:nvPr/>
          </p:nvSpPr>
          <p:spPr bwMode="auto">
            <a:xfrm>
              <a:off x="1152" y="3648"/>
              <a:ext cx="43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/>
                <a:t>5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3581400" y="3657600"/>
            <a:ext cx="609600" cy="1662113"/>
            <a:chOff x="2256" y="3120"/>
            <a:chExt cx="384" cy="1047"/>
          </a:xfrm>
        </p:grpSpPr>
        <p:cxnSp>
          <p:nvCxnSpPr>
            <p:cNvPr id="9" name="AutoShape 16"/>
            <p:cNvCxnSpPr>
              <a:cxnSpLocks noChangeShapeType="1"/>
            </p:cNvCxnSpPr>
            <p:nvPr/>
          </p:nvCxnSpPr>
          <p:spPr bwMode="auto">
            <a:xfrm>
              <a:off x="2400" y="3120"/>
              <a:ext cx="0" cy="38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2256" y="3648"/>
              <a:ext cx="3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/>
                <a:t>0</a:t>
              </a:r>
            </a:p>
          </p:txBody>
        </p:sp>
      </p:grpSp>
      <p:grpSp>
        <p:nvGrpSpPr>
          <p:cNvPr id="14" name="Group 24"/>
          <p:cNvGrpSpPr>
            <a:grpSpLocks/>
          </p:cNvGrpSpPr>
          <p:nvPr/>
        </p:nvGrpSpPr>
        <p:grpSpPr bwMode="auto">
          <a:xfrm>
            <a:off x="5105400" y="3657600"/>
            <a:ext cx="762000" cy="1662113"/>
            <a:chOff x="3216" y="3120"/>
            <a:chExt cx="480" cy="1047"/>
          </a:xfrm>
        </p:grpSpPr>
        <p:cxnSp>
          <p:nvCxnSpPr>
            <p:cNvPr id="15" name="AutoShape 15"/>
            <p:cNvCxnSpPr>
              <a:cxnSpLocks noChangeShapeType="1"/>
            </p:cNvCxnSpPr>
            <p:nvPr/>
          </p:nvCxnSpPr>
          <p:spPr bwMode="auto">
            <a:xfrm>
              <a:off x="3456" y="3120"/>
              <a:ext cx="0" cy="38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3216" y="3648"/>
              <a:ext cx="480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/>
                <a:t>-4</a:t>
              </a:r>
            </a:p>
          </p:txBody>
        </p:sp>
      </p:grpSp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7010400" y="3657600"/>
            <a:ext cx="685800" cy="1662113"/>
            <a:chOff x="4416" y="3120"/>
            <a:chExt cx="432" cy="1047"/>
          </a:xfrm>
        </p:grpSpPr>
        <p:cxnSp>
          <p:nvCxnSpPr>
            <p:cNvPr id="18" name="AutoShape 14"/>
            <p:cNvCxnSpPr>
              <a:cxnSpLocks noChangeShapeType="1"/>
            </p:cNvCxnSpPr>
            <p:nvPr/>
          </p:nvCxnSpPr>
          <p:spPr bwMode="auto">
            <a:xfrm>
              <a:off x="4560" y="3120"/>
              <a:ext cx="0" cy="38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4416" y="3648"/>
              <a:ext cx="43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/>
                <a:t>1</a:t>
              </a:r>
            </a:p>
          </p:txBody>
        </p:sp>
      </p:grpSp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8153400" y="3657600"/>
            <a:ext cx="685800" cy="1662113"/>
            <a:chOff x="5136" y="3120"/>
            <a:chExt cx="432" cy="1047"/>
          </a:xfrm>
        </p:grpSpPr>
        <p:cxnSp>
          <p:nvCxnSpPr>
            <p:cNvPr id="21" name="AutoShape 13"/>
            <p:cNvCxnSpPr>
              <a:cxnSpLocks noChangeShapeType="1"/>
            </p:cNvCxnSpPr>
            <p:nvPr/>
          </p:nvCxnSpPr>
          <p:spPr bwMode="auto">
            <a:xfrm>
              <a:off x="5280" y="3120"/>
              <a:ext cx="0" cy="38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5136" y="3648"/>
              <a:ext cx="43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/>
                <a:t>6</a:t>
              </a:r>
            </a:p>
          </p:txBody>
        </p:sp>
      </p:grpSp>
      <p:grpSp>
        <p:nvGrpSpPr>
          <p:cNvPr id="23" name="Group 29"/>
          <p:cNvGrpSpPr>
            <a:grpSpLocks/>
          </p:cNvGrpSpPr>
          <p:nvPr/>
        </p:nvGrpSpPr>
        <p:grpSpPr bwMode="auto">
          <a:xfrm>
            <a:off x="762000" y="4419600"/>
            <a:ext cx="609600" cy="1447800"/>
            <a:chOff x="480" y="2784"/>
            <a:chExt cx="384" cy="912"/>
          </a:xfrm>
        </p:grpSpPr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480" y="2784"/>
            <a:ext cx="38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5" imgW="127000" imgH="190500" progId="Equation.DSMT36">
                    <p:embed/>
                  </p:oleObj>
                </mc:Choice>
                <mc:Fallback>
                  <p:oleObj name="Equation" r:id="rId5" imgW="127000" imgH="1905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784"/>
                          <a:ext cx="38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AutoShape 27"/>
            <p:cNvCxnSpPr>
              <a:cxnSpLocks noChangeShapeType="1"/>
            </p:cNvCxnSpPr>
            <p:nvPr/>
          </p:nvCxnSpPr>
          <p:spPr bwMode="auto">
            <a:xfrm rot="10800000">
              <a:off x="480" y="3072"/>
              <a:ext cx="384" cy="624"/>
            </a:xfrm>
            <a:prstGeom prst="curvedConnector3">
              <a:avLst>
                <a:gd name="adj1" fmla="val 1375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6" name="Rectangle 25"/>
          <p:cNvSpPr/>
          <p:nvPr/>
        </p:nvSpPr>
        <p:spPr>
          <a:xfrm>
            <a:off x="4491233" y="3244334"/>
            <a:ext cx="5567550" cy="31854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r>
              <a:rPr lang="en-US" sz="3200" dirty="0" smtClean="0"/>
              <a:t>Since </a:t>
            </a:r>
            <a:r>
              <a:rPr lang="en-US" sz="3200" dirty="0"/>
              <a:t>the divisor is </a:t>
            </a:r>
            <a:r>
              <a:rPr lang="en-US" sz="3200" i="1" dirty="0"/>
              <a:t>x</a:t>
            </a:r>
            <a:r>
              <a:rPr lang="en-US" sz="3200" dirty="0"/>
              <a:t>-3,   </a:t>
            </a:r>
            <a:r>
              <a:rPr lang="en-US" sz="3200" i="1" dirty="0"/>
              <a:t>r=</a:t>
            </a:r>
            <a:r>
              <a:rPr lang="en-US" sz="3200" dirty="0"/>
              <a:t>3 </a:t>
            </a:r>
          </a:p>
        </p:txBody>
      </p:sp>
    </p:spTree>
    <p:extLst>
      <p:ext uri="{BB962C8B-B14F-4D97-AF65-F5344CB8AC3E}">
        <p14:creationId xmlns:p14="http://schemas.microsoft.com/office/powerpoint/2010/main" val="80080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p #3: Bring down the first </a:t>
            </a:r>
            <a:r>
              <a:rPr lang="en-US" dirty="0" smtClean="0"/>
              <a:t>coefficient</a:t>
            </a:r>
            <a:r>
              <a:rPr lang="en-US" dirty="0"/>
              <a:t>, 5.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18068" y="2729375"/>
            <a:ext cx="7315200" cy="2743200"/>
            <a:chOff x="768" y="2208"/>
            <a:chExt cx="4608" cy="1728"/>
          </a:xfrm>
        </p:grpSpPr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768" y="2208"/>
              <a:ext cx="4608" cy="1200"/>
              <a:chOff x="768" y="2208"/>
              <a:chExt cx="4608" cy="1200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768" y="2208"/>
              <a:ext cx="4320" cy="5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4" name="Equation" r:id="rId3" imgW="1600200" imgH="190500" progId="Equation.DSMT36">
                      <p:embed/>
                    </p:oleObj>
                  </mc:Choice>
                  <mc:Fallback>
                    <p:oleObj name="Equation" r:id="rId3" imgW="1600200" imgH="190500" progId="Equation.DSMT36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208"/>
                            <a:ext cx="4320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14"/>
              <p:cNvSpPr>
                <a:spLocks noChangeShapeType="1"/>
              </p:cNvSpPr>
              <p:nvPr/>
            </p:nvSpPr>
            <p:spPr bwMode="auto">
              <a:xfrm>
                <a:off x="1104" y="3408"/>
                <a:ext cx="42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" name="Line 22"/>
            <p:cNvSpPr>
              <a:spLocks noChangeShapeType="1"/>
            </p:cNvSpPr>
            <p:nvPr/>
          </p:nvSpPr>
          <p:spPr bwMode="auto">
            <a:xfrm>
              <a:off x="4704" y="3408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23"/>
            <p:cNvSpPr>
              <a:spLocks noChangeShapeType="1"/>
            </p:cNvSpPr>
            <p:nvPr/>
          </p:nvSpPr>
          <p:spPr bwMode="auto">
            <a:xfrm>
              <a:off x="4704" y="393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628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p #4: Multiply the first 			      coefficient by </a:t>
            </a:r>
            <a:r>
              <a:rPr lang="en-US" i="1" dirty="0"/>
              <a:t>r</a:t>
            </a:r>
            <a:r>
              <a:rPr lang="en-US" i="1" dirty="0" smtClean="0"/>
              <a:t>, place in the next column and add. </a:t>
            </a:r>
            <a:r>
              <a:rPr lang="en-US" dirty="0" smtClean="0"/>
              <a:t>So: 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62568"/>
              </p:ext>
            </p:extLst>
          </p:nvPr>
        </p:nvGraphicFramePr>
        <p:xfrm>
          <a:off x="2414862" y="1658474"/>
          <a:ext cx="19653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469800" imgH="152280" progId="Equation.DSMT4">
                  <p:embed/>
                </p:oleObj>
              </mc:Choice>
              <mc:Fallback>
                <p:oleObj name="Equation" r:id="rId3" imgW="469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862" y="1658474"/>
                        <a:ext cx="19653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951187" y="2865900"/>
            <a:ext cx="7315200" cy="2470150"/>
            <a:chOff x="768" y="2208"/>
            <a:chExt cx="4608" cy="1704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536" y="3386"/>
              <a:ext cx="288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5</a:t>
              </a: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768" y="2208"/>
              <a:ext cx="4608" cy="1200"/>
              <a:chOff x="768" y="2208"/>
              <a:chExt cx="4608" cy="1200"/>
            </a:xfrm>
          </p:grpSpPr>
          <p:graphicFrame>
            <p:nvGraphicFramePr>
              <p:cNvPr id="8" name="Object 6"/>
              <p:cNvGraphicFramePr>
                <a:graphicFrameLocks noChangeAspect="1"/>
              </p:cNvGraphicFramePr>
              <p:nvPr/>
            </p:nvGraphicFramePr>
            <p:xfrm>
              <a:off x="768" y="2208"/>
              <a:ext cx="4320" cy="5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5" name="Equation" r:id="rId5" imgW="1600200" imgH="190500" progId="Equation.DSMT4">
                      <p:embed/>
                    </p:oleObj>
                  </mc:Choice>
                  <mc:Fallback>
                    <p:oleObj name="Equation" r:id="rId5" imgW="16002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208"/>
                            <a:ext cx="4320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1104" y="3408"/>
                <a:ext cx="42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2710940" y="3964450"/>
            <a:ext cx="1447800" cy="1371600"/>
            <a:chOff x="1824" y="2784"/>
            <a:chExt cx="912" cy="864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2208" y="2784"/>
              <a:ext cx="52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5</a:t>
              </a:r>
            </a:p>
          </p:txBody>
        </p:sp>
        <p:cxnSp>
          <p:nvCxnSpPr>
            <p:cNvPr id="12" name="AutoShape 16"/>
            <p:cNvCxnSpPr>
              <a:cxnSpLocks noChangeShapeType="1"/>
            </p:cNvCxnSpPr>
            <p:nvPr/>
          </p:nvCxnSpPr>
          <p:spPr bwMode="auto">
            <a:xfrm flipV="1">
              <a:off x="1824" y="3024"/>
              <a:ext cx="384" cy="624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3" name="Ink 12"/>
              <p14:cNvContentPartPr/>
              <p14:nvPr/>
            </p14:nvContentPartPr>
            <p14:xfrm>
              <a:off x="1022400" y="3571560"/>
              <a:ext cx="2167560" cy="113688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17720" y="3559680"/>
                <a:ext cx="2184480" cy="115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83188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655</TotalTime>
  <Words>221</Words>
  <Application>Microsoft Office PowerPoint</Application>
  <PresentationFormat>Widescreen</PresentationFormat>
  <Paragraphs>4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rebuchet MS</vt:lpstr>
      <vt:lpstr>Wingdings 3</vt:lpstr>
      <vt:lpstr>Facet</vt:lpstr>
      <vt:lpstr>Equation</vt:lpstr>
      <vt:lpstr>Dividing polynomials-Simple and Synthetic Division</vt:lpstr>
      <vt:lpstr>Simple Division –dividing a polynomial by a monomial</vt:lpstr>
      <vt:lpstr>Simplify</vt:lpstr>
      <vt:lpstr>Simplify</vt:lpstr>
      <vt:lpstr>Synthetic Division: Dividing a polynomial by a polynomial</vt:lpstr>
      <vt:lpstr>PowerPoint Presentation</vt:lpstr>
      <vt:lpstr>PowerPoint Presentation</vt:lpstr>
      <vt:lpstr>Step #3: Bring down the first coefficient, 5. </vt:lpstr>
      <vt:lpstr>Step #4: Multiply the first          coefficient by r, place in the next column and add. So:   </vt:lpstr>
      <vt:lpstr>Step #5: Repeat process multiplying         the sum, 15, by r; and place this number under the next coefficient, then add. </vt:lpstr>
      <vt:lpstr>Step #6: Write the quotient. </vt:lpstr>
      <vt:lpstr>PowerPoint Presentation</vt:lpstr>
      <vt:lpstr>PowerPoint Presentation</vt:lpstr>
    </vt:vector>
  </TitlesOfParts>
  <Company>Oldham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viding polynomials</dc:title>
  <dc:creator>Murt, Lindsey</dc:creator>
  <cp:lastModifiedBy>Murt, Lindsey</cp:lastModifiedBy>
  <cp:revision>9</cp:revision>
  <cp:lastPrinted>2016-12-01T20:48:29Z</cp:lastPrinted>
  <dcterms:created xsi:type="dcterms:W3CDTF">2014-01-13T13:16:50Z</dcterms:created>
  <dcterms:modified xsi:type="dcterms:W3CDTF">2016-12-02T20:43:20Z</dcterms:modified>
</cp:coreProperties>
</file>